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5E4439AC"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61478E10" w:rsidR="007519F9" w:rsidRDefault="005F3378" w:rsidP="00825B14">
      <w:pPr>
        <w:pStyle w:val="Heading1"/>
        <w:numPr>
          <w:ilvl w:val="0"/>
          <w:numId w:val="0"/>
        </w:numPr>
        <w:ind w:left="432"/>
        <w:rPr>
          <w:rFonts w:cs="Times New Roman"/>
          <w:szCs w:val="36"/>
        </w:rPr>
      </w:pPr>
      <w:bookmarkStart w:id="1" w:name="_Toc95934289"/>
      <w:bookmarkStart w:id="2" w:name="_Toc10536901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57031B82" w14:textId="63BEA58A" w:rsidR="005F3378" w:rsidRDefault="005F3378" w:rsidP="00825B14">
      <w:pPr>
        <w:pStyle w:val="Heading1"/>
        <w:numPr>
          <w:ilvl w:val="0"/>
          <w:numId w:val="0"/>
        </w:numPr>
        <w:rPr>
          <w:rFonts w:cs="Times New Roman"/>
          <w:szCs w:val="36"/>
        </w:rPr>
      </w:pPr>
      <w:bookmarkStart w:id="3" w:name="_Toc95934290"/>
      <w:bookmarkStart w:id="4" w:name="_Toc10536901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3A74D336" w14:textId="363DD079" w:rsidR="00E645CB" w:rsidRDefault="005733C3" w:rsidP="005733C3">
      <w:r>
        <w:br w:type="page"/>
      </w:r>
    </w:p>
    <w:bookmarkStart w:id="5" w:name="_Toc95934292" w:displacedByCustomXml="next"/>
    <w:sdt>
      <w:sdtPr>
        <w:id w:val="-1934729875"/>
        <w:docPartObj>
          <w:docPartGallery w:val="Table of Contents"/>
          <w:docPartUnique/>
        </w:docPartObj>
      </w:sdtPr>
      <w:sdtEndPr>
        <w:rPr>
          <w:b/>
          <w:bCs/>
          <w:sz w:val="22"/>
        </w:rPr>
      </w:sdtEndPr>
      <w:sdtContent>
        <w:p w14:paraId="3940F889" w14:textId="0FD8FFFE" w:rsidR="00047E50" w:rsidRDefault="00931470" w:rsidP="00047E50">
          <w:pPr>
            <w:jc w:val="center"/>
            <w:rPr>
              <w:rStyle w:val="Heading1Char"/>
            </w:rPr>
          </w:pPr>
          <w:r w:rsidRPr="00931470">
            <w:rPr>
              <w:rStyle w:val="Heading1Char"/>
            </w:rPr>
            <w:t>C</w:t>
          </w:r>
          <w:r w:rsidR="00893537">
            <w:rPr>
              <w:rStyle w:val="Heading1Char"/>
            </w:rPr>
            <w:t>uprins</w:t>
          </w:r>
        </w:p>
        <w:p w14:paraId="46964F58" w14:textId="77777777" w:rsidR="00047E50" w:rsidRPr="00931470" w:rsidRDefault="00047E50" w:rsidP="00047E50">
          <w:pPr>
            <w:jc w:val="center"/>
            <w:rPr>
              <w:rStyle w:val="Heading1Char"/>
            </w:rPr>
          </w:pPr>
        </w:p>
        <w:p w14:paraId="10E62824" w14:textId="5A4E54F9" w:rsidR="00047E50" w:rsidRPr="00893537" w:rsidRDefault="00931470">
          <w:pPr>
            <w:pStyle w:val="TOC1"/>
            <w:tabs>
              <w:tab w:val="right" w:leader="dot" w:pos="9394"/>
            </w:tabs>
            <w:rPr>
              <w:rFonts w:asciiTheme="minorHAnsi" w:eastAsiaTheme="minorEastAsia" w:hAnsiTheme="minorHAnsi"/>
              <w:sz w:val="22"/>
              <w:lang w:val="en-US"/>
            </w:rPr>
          </w:pPr>
          <w:r w:rsidRPr="00893537">
            <w:rPr>
              <w:sz w:val="22"/>
            </w:rPr>
            <w:fldChar w:fldCharType="begin"/>
          </w:r>
          <w:r w:rsidRPr="00893537">
            <w:rPr>
              <w:sz w:val="22"/>
            </w:rPr>
            <w:instrText xml:space="preserve"> TOC \o "1-3" \h \z \u </w:instrText>
          </w:r>
          <w:r w:rsidRPr="00893537">
            <w:rPr>
              <w:sz w:val="22"/>
            </w:rPr>
            <w:fldChar w:fldCharType="separate"/>
          </w:r>
          <w:hyperlink w:anchor="_Toc105369015" w:history="1">
            <w:r w:rsidR="00047E50" w:rsidRPr="00893537">
              <w:rPr>
                <w:rStyle w:val="Hyperlink"/>
                <w:rFonts w:cs="Times New Roman"/>
                <w:sz w:val="22"/>
              </w:rPr>
              <w:t>ABSTRAC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5 \h </w:instrText>
            </w:r>
            <w:r w:rsidR="00047E50" w:rsidRPr="00893537">
              <w:rPr>
                <w:webHidden/>
                <w:sz w:val="22"/>
              </w:rPr>
            </w:r>
            <w:r w:rsidR="00047E50" w:rsidRPr="00893537">
              <w:rPr>
                <w:webHidden/>
                <w:sz w:val="22"/>
              </w:rPr>
              <w:fldChar w:fldCharType="separate"/>
            </w:r>
            <w:r w:rsidR="00047E50" w:rsidRPr="00893537">
              <w:rPr>
                <w:webHidden/>
                <w:sz w:val="22"/>
              </w:rPr>
              <w:t>5</w:t>
            </w:r>
            <w:r w:rsidR="00047E50" w:rsidRPr="00893537">
              <w:rPr>
                <w:webHidden/>
                <w:sz w:val="22"/>
              </w:rPr>
              <w:fldChar w:fldCharType="end"/>
            </w:r>
          </w:hyperlink>
        </w:p>
        <w:p w14:paraId="689EB3BC" w14:textId="640948CD" w:rsidR="00047E50" w:rsidRPr="00893537" w:rsidRDefault="001C4950">
          <w:pPr>
            <w:pStyle w:val="TOC1"/>
            <w:tabs>
              <w:tab w:val="right" w:leader="dot" w:pos="9394"/>
            </w:tabs>
            <w:rPr>
              <w:rFonts w:asciiTheme="minorHAnsi" w:eastAsiaTheme="minorEastAsia" w:hAnsiTheme="minorHAnsi"/>
              <w:sz w:val="22"/>
              <w:lang w:val="en-US"/>
            </w:rPr>
          </w:pPr>
          <w:hyperlink w:anchor="_Toc105369016" w:history="1">
            <w:r w:rsidR="00047E50" w:rsidRPr="00893537">
              <w:rPr>
                <w:rStyle w:val="Hyperlink"/>
                <w:rFonts w:cs="Times New Roman"/>
                <w:sz w:val="22"/>
              </w:rPr>
              <w:t>REZUM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6 \h </w:instrText>
            </w:r>
            <w:r w:rsidR="00047E50" w:rsidRPr="00893537">
              <w:rPr>
                <w:webHidden/>
                <w:sz w:val="22"/>
              </w:rPr>
            </w:r>
            <w:r w:rsidR="00047E50" w:rsidRPr="00893537">
              <w:rPr>
                <w:webHidden/>
                <w:sz w:val="22"/>
              </w:rPr>
              <w:fldChar w:fldCharType="separate"/>
            </w:r>
            <w:r w:rsidR="00047E50" w:rsidRPr="00893537">
              <w:rPr>
                <w:webHidden/>
                <w:sz w:val="22"/>
              </w:rPr>
              <w:t>7</w:t>
            </w:r>
            <w:r w:rsidR="00047E50" w:rsidRPr="00893537">
              <w:rPr>
                <w:webHidden/>
                <w:sz w:val="22"/>
              </w:rPr>
              <w:fldChar w:fldCharType="end"/>
            </w:r>
          </w:hyperlink>
        </w:p>
        <w:p w14:paraId="2B621827" w14:textId="2A809703" w:rsidR="00047E50" w:rsidRPr="00893537" w:rsidRDefault="001C4950">
          <w:pPr>
            <w:pStyle w:val="TOC1"/>
            <w:tabs>
              <w:tab w:val="right" w:leader="dot" w:pos="9394"/>
            </w:tabs>
            <w:rPr>
              <w:rFonts w:asciiTheme="minorHAnsi" w:eastAsiaTheme="minorEastAsia" w:hAnsiTheme="minorHAnsi"/>
              <w:sz w:val="22"/>
              <w:lang w:val="en-US"/>
            </w:rPr>
          </w:pPr>
          <w:hyperlink w:anchor="_Toc105369017" w:history="1">
            <w:r w:rsidR="00047E50" w:rsidRPr="00893537">
              <w:rPr>
                <w:rStyle w:val="Hyperlink"/>
                <w:sz w:val="22"/>
              </w:rPr>
              <w:t>LISTĂ DE ABREVIE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7 \h </w:instrText>
            </w:r>
            <w:r w:rsidR="00047E50" w:rsidRPr="00893537">
              <w:rPr>
                <w:webHidden/>
                <w:sz w:val="22"/>
              </w:rPr>
            </w:r>
            <w:r w:rsidR="00047E50" w:rsidRPr="00893537">
              <w:rPr>
                <w:webHidden/>
                <w:sz w:val="22"/>
              </w:rPr>
              <w:fldChar w:fldCharType="separate"/>
            </w:r>
            <w:r w:rsidR="00047E50" w:rsidRPr="00893537">
              <w:rPr>
                <w:webHidden/>
                <w:sz w:val="22"/>
              </w:rPr>
              <w:t>11</w:t>
            </w:r>
            <w:r w:rsidR="00047E50" w:rsidRPr="00893537">
              <w:rPr>
                <w:webHidden/>
                <w:sz w:val="22"/>
              </w:rPr>
              <w:fldChar w:fldCharType="end"/>
            </w:r>
          </w:hyperlink>
        </w:p>
        <w:p w14:paraId="6D455660" w14:textId="33884293" w:rsidR="00047E50" w:rsidRPr="00893537" w:rsidRDefault="001C4950">
          <w:pPr>
            <w:pStyle w:val="TOC1"/>
            <w:tabs>
              <w:tab w:val="right" w:leader="dot" w:pos="9394"/>
            </w:tabs>
            <w:rPr>
              <w:rFonts w:asciiTheme="minorHAnsi" w:eastAsiaTheme="minorEastAsia" w:hAnsiTheme="minorHAnsi"/>
              <w:sz w:val="22"/>
              <w:lang w:val="en-US"/>
            </w:rPr>
          </w:pPr>
          <w:hyperlink w:anchor="_Toc105369018" w:history="1">
            <w:r w:rsidR="00047E50" w:rsidRPr="00893537">
              <w:rPr>
                <w:rStyle w:val="Hyperlink"/>
                <w:sz w:val="22"/>
              </w:rPr>
              <w:t>TABELĂ FIGU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8 \h </w:instrText>
            </w:r>
            <w:r w:rsidR="00047E50" w:rsidRPr="00893537">
              <w:rPr>
                <w:webHidden/>
                <w:sz w:val="22"/>
              </w:rPr>
            </w:r>
            <w:r w:rsidR="00047E50" w:rsidRPr="00893537">
              <w:rPr>
                <w:webHidden/>
                <w:sz w:val="22"/>
              </w:rPr>
              <w:fldChar w:fldCharType="separate"/>
            </w:r>
            <w:r w:rsidR="00047E50" w:rsidRPr="00893537">
              <w:rPr>
                <w:webHidden/>
                <w:sz w:val="22"/>
              </w:rPr>
              <w:t>12</w:t>
            </w:r>
            <w:r w:rsidR="00047E50" w:rsidRPr="00893537">
              <w:rPr>
                <w:webHidden/>
                <w:sz w:val="22"/>
              </w:rPr>
              <w:fldChar w:fldCharType="end"/>
            </w:r>
          </w:hyperlink>
        </w:p>
        <w:p w14:paraId="180F8249" w14:textId="18937C30" w:rsidR="00047E50" w:rsidRPr="00893537" w:rsidRDefault="001C4950">
          <w:pPr>
            <w:pStyle w:val="TOC1"/>
            <w:tabs>
              <w:tab w:val="right" w:leader="dot" w:pos="9394"/>
            </w:tabs>
            <w:rPr>
              <w:rFonts w:asciiTheme="minorHAnsi" w:eastAsiaTheme="minorEastAsia" w:hAnsiTheme="minorHAnsi"/>
              <w:sz w:val="22"/>
              <w:lang w:val="en-US"/>
            </w:rPr>
          </w:pPr>
          <w:hyperlink w:anchor="_Toc105369019" w:history="1">
            <w:r w:rsidR="00047E50" w:rsidRPr="00893537">
              <w:rPr>
                <w:rStyle w:val="Hyperlink"/>
                <w:sz w:val="22"/>
              </w:rPr>
              <w:t>1. OBIECTIVE ȘI 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9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2605E318" w14:textId="6BF371BF"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20" w:history="1">
            <w:r w:rsidR="00047E50" w:rsidRPr="00893537">
              <w:rPr>
                <w:rStyle w:val="Hyperlink"/>
                <w:sz w:val="22"/>
              </w:rPr>
              <w:t>1.1</w:t>
            </w:r>
            <w:r w:rsidR="00047E50" w:rsidRPr="00893537">
              <w:rPr>
                <w:rFonts w:asciiTheme="minorHAnsi" w:eastAsiaTheme="minorEastAsia" w:hAnsiTheme="minorHAnsi"/>
                <w:sz w:val="22"/>
                <w:lang w:val="en-US"/>
              </w:rPr>
              <w:tab/>
            </w:r>
            <w:r w:rsidR="00047E50" w:rsidRPr="00893537">
              <w:rPr>
                <w:rStyle w:val="Hyperlink"/>
                <w:sz w:val="22"/>
              </w:rPr>
              <w:t>Obiective,motivația alegerii temei și domeniile de aplica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0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4AE5C884" w14:textId="52A7BAA1"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21" w:history="1">
            <w:r w:rsidR="00047E50" w:rsidRPr="00893537">
              <w:rPr>
                <w:rStyle w:val="Hyperlink"/>
                <w:sz w:val="22"/>
              </w:rPr>
              <w:t>1.2</w:t>
            </w:r>
            <w:r w:rsidR="00047E50" w:rsidRPr="00893537">
              <w:rPr>
                <w:rFonts w:asciiTheme="minorHAnsi" w:eastAsiaTheme="minorEastAsia" w:hAnsiTheme="minorHAnsi"/>
                <w:sz w:val="22"/>
                <w:lang w:val="en-US"/>
              </w:rPr>
              <w:tab/>
            </w:r>
            <w:r w:rsidR="00047E50" w:rsidRPr="00893537">
              <w:rPr>
                <w:rStyle w:val="Hyperlink"/>
                <w:sz w:val="22"/>
              </w:rPr>
              <w:t>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1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6C4A3DA7" w14:textId="21A029EE"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22" w:history="1">
            <w:r w:rsidR="00047E50" w:rsidRPr="00893537">
              <w:rPr>
                <w:rStyle w:val="Hyperlink"/>
                <w:sz w:val="22"/>
              </w:rPr>
              <w:t>1.2.1</w:t>
            </w:r>
            <w:r w:rsidR="00047E50" w:rsidRPr="00893537">
              <w:rPr>
                <w:rFonts w:asciiTheme="minorHAnsi" w:eastAsiaTheme="minorEastAsia" w:hAnsiTheme="minorHAnsi"/>
                <w:sz w:val="22"/>
                <w:lang w:val="en-US"/>
              </w:rPr>
              <w:tab/>
            </w:r>
            <w:r w:rsidR="00047E50" w:rsidRPr="00893537">
              <w:rPr>
                <w:rStyle w:val="Hyperlink"/>
                <w:sz w:val="22"/>
              </w:rPr>
              <w:t>Deep Supervised Learning (D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2 \h </w:instrText>
            </w:r>
            <w:r w:rsidR="00047E50" w:rsidRPr="00893537">
              <w:rPr>
                <w:webHidden/>
                <w:sz w:val="22"/>
              </w:rPr>
            </w:r>
            <w:r w:rsidR="00047E50" w:rsidRPr="00893537">
              <w:rPr>
                <w:webHidden/>
                <w:sz w:val="22"/>
              </w:rPr>
              <w:fldChar w:fldCharType="separate"/>
            </w:r>
            <w:r w:rsidR="00047E50" w:rsidRPr="00893537">
              <w:rPr>
                <w:webHidden/>
                <w:sz w:val="22"/>
              </w:rPr>
              <w:t>16</w:t>
            </w:r>
            <w:r w:rsidR="00047E50" w:rsidRPr="00893537">
              <w:rPr>
                <w:webHidden/>
                <w:sz w:val="22"/>
              </w:rPr>
              <w:fldChar w:fldCharType="end"/>
            </w:r>
          </w:hyperlink>
        </w:p>
        <w:p w14:paraId="772C175E" w14:textId="0CD0C6EE"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23" w:history="1">
            <w:r w:rsidR="00047E50" w:rsidRPr="00893537">
              <w:rPr>
                <w:rStyle w:val="Hyperlink"/>
                <w:sz w:val="22"/>
                <w:bdr w:val="none" w:sz="0" w:space="0" w:color="auto" w:frame="1"/>
              </w:rPr>
              <w:t>1.2.2</w:t>
            </w:r>
            <w:r w:rsidR="00047E50" w:rsidRPr="00893537">
              <w:rPr>
                <w:rFonts w:asciiTheme="minorHAnsi" w:eastAsiaTheme="minorEastAsia" w:hAnsiTheme="minorHAnsi"/>
                <w:sz w:val="22"/>
                <w:lang w:val="en-US"/>
              </w:rPr>
              <w:tab/>
            </w:r>
            <w:r w:rsidR="00047E50" w:rsidRPr="00893537">
              <w:rPr>
                <w:rStyle w:val="Hyperlink"/>
                <w:sz w:val="22"/>
                <w:bdr w:val="none" w:sz="0" w:space="0" w:color="auto" w:frame="1"/>
                <w:shd w:val="clear" w:color="auto" w:fill="FFFFFF"/>
              </w:rPr>
              <w:t>Deep Unsupervised Learning (D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3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718959F8" w14:textId="6D54E6D8"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24" w:history="1">
            <w:r w:rsidR="00047E50" w:rsidRPr="00893537">
              <w:rPr>
                <w:rStyle w:val="Hyperlink"/>
                <w:sz w:val="22"/>
              </w:rPr>
              <w:t>1.2.3</w:t>
            </w:r>
            <w:r w:rsidR="00047E50" w:rsidRPr="00893537">
              <w:rPr>
                <w:rFonts w:asciiTheme="minorHAnsi" w:eastAsiaTheme="minorEastAsia" w:hAnsiTheme="minorHAnsi"/>
                <w:sz w:val="22"/>
                <w:lang w:val="en-US"/>
              </w:rPr>
              <w:tab/>
            </w:r>
            <w:r w:rsidR="00047E50" w:rsidRPr="00893537">
              <w:rPr>
                <w:rStyle w:val="Hyperlink"/>
                <w:sz w:val="22"/>
              </w:rPr>
              <w:t>Deep Semi-Supervised Learning (DS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4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3D4D83CB" w14:textId="55CCE2A5"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25" w:history="1">
            <w:r w:rsidR="00047E50" w:rsidRPr="00893537">
              <w:rPr>
                <w:rStyle w:val="Hyperlink"/>
                <w:sz w:val="22"/>
              </w:rPr>
              <w:t>1.3</w:t>
            </w:r>
            <w:r w:rsidR="00047E50" w:rsidRPr="00893537">
              <w:rPr>
                <w:rFonts w:asciiTheme="minorHAnsi" w:eastAsiaTheme="minorEastAsia" w:hAnsiTheme="minorHAnsi"/>
                <w:sz w:val="22"/>
                <w:lang w:val="en-US"/>
              </w:rPr>
              <w:tab/>
            </w:r>
            <w:r w:rsidR="00047E50" w:rsidRPr="00893537">
              <w:rPr>
                <w:rStyle w:val="Hyperlink"/>
                <w:sz w:val="22"/>
              </w:rPr>
              <w:t>Abordarea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5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61C5D098" w14:textId="0D9F153B"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26" w:history="1">
            <w:r w:rsidR="00047E50" w:rsidRPr="00893537">
              <w:rPr>
                <w:rStyle w:val="Hyperlink"/>
                <w:sz w:val="22"/>
              </w:rPr>
              <w:t>1.4</w:t>
            </w:r>
            <w:r w:rsidR="00047E50" w:rsidRPr="00893537">
              <w:rPr>
                <w:rFonts w:asciiTheme="minorHAnsi" w:eastAsiaTheme="minorEastAsia" w:hAnsiTheme="minorHAnsi"/>
                <w:sz w:val="22"/>
                <w:lang w:val="en-US"/>
              </w:rPr>
              <w:tab/>
            </w:r>
            <w:r w:rsidR="00047E50" w:rsidRPr="00893537">
              <w:rPr>
                <w:rStyle w:val="Hyperlink"/>
                <w:sz w:val="22"/>
              </w:rPr>
              <w:t>Provocări impuse de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6 \h </w:instrText>
            </w:r>
            <w:r w:rsidR="00047E50" w:rsidRPr="00893537">
              <w:rPr>
                <w:webHidden/>
                <w:sz w:val="22"/>
              </w:rPr>
            </w:r>
            <w:r w:rsidR="00047E50" w:rsidRPr="00893537">
              <w:rPr>
                <w:webHidden/>
                <w:sz w:val="22"/>
              </w:rPr>
              <w:fldChar w:fldCharType="separate"/>
            </w:r>
            <w:r w:rsidR="00047E50" w:rsidRPr="00893537">
              <w:rPr>
                <w:webHidden/>
                <w:sz w:val="22"/>
              </w:rPr>
              <w:t>18</w:t>
            </w:r>
            <w:r w:rsidR="00047E50" w:rsidRPr="00893537">
              <w:rPr>
                <w:webHidden/>
                <w:sz w:val="22"/>
              </w:rPr>
              <w:fldChar w:fldCharType="end"/>
            </w:r>
          </w:hyperlink>
        </w:p>
        <w:p w14:paraId="7CE04CDA" w14:textId="7E3D6599"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27" w:history="1">
            <w:r w:rsidR="00047E50" w:rsidRPr="00893537">
              <w:rPr>
                <w:rStyle w:val="Hyperlink"/>
                <w:sz w:val="22"/>
              </w:rPr>
              <w:t>1.5</w:t>
            </w:r>
            <w:r w:rsidR="00047E50" w:rsidRPr="00893537">
              <w:rPr>
                <w:rFonts w:asciiTheme="minorHAnsi" w:eastAsiaTheme="minorEastAsia" w:hAnsiTheme="minorHAnsi"/>
                <w:sz w:val="22"/>
                <w:lang w:val="en-US"/>
              </w:rPr>
              <w:tab/>
            </w:r>
            <w:r w:rsidR="00047E50" w:rsidRPr="00893537">
              <w:rPr>
                <w:rStyle w:val="Hyperlink"/>
                <w:sz w:val="22"/>
              </w:rPr>
              <w:t>Progresul ML-D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7 \h </w:instrText>
            </w:r>
            <w:r w:rsidR="00047E50" w:rsidRPr="00893537">
              <w:rPr>
                <w:webHidden/>
                <w:sz w:val="22"/>
              </w:rPr>
            </w:r>
            <w:r w:rsidR="00047E50" w:rsidRPr="00893537">
              <w:rPr>
                <w:webHidden/>
                <w:sz w:val="22"/>
              </w:rPr>
              <w:fldChar w:fldCharType="separate"/>
            </w:r>
            <w:r w:rsidR="00047E50" w:rsidRPr="00893537">
              <w:rPr>
                <w:webHidden/>
                <w:sz w:val="22"/>
              </w:rPr>
              <w:t>19</w:t>
            </w:r>
            <w:r w:rsidR="00047E50" w:rsidRPr="00893537">
              <w:rPr>
                <w:webHidden/>
                <w:sz w:val="22"/>
              </w:rPr>
              <w:fldChar w:fldCharType="end"/>
            </w:r>
          </w:hyperlink>
        </w:p>
        <w:p w14:paraId="43F14E24" w14:textId="381324BA"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28" w:history="1">
            <w:r w:rsidR="00047E50" w:rsidRPr="00893537">
              <w:rPr>
                <w:rStyle w:val="Hyperlink"/>
                <w:sz w:val="22"/>
              </w:rPr>
              <w:t>1.6</w:t>
            </w:r>
            <w:r w:rsidR="00047E50" w:rsidRPr="00893537">
              <w:rPr>
                <w:rFonts w:asciiTheme="minorHAnsi" w:eastAsiaTheme="minorEastAsia" w:hAnsiTheme="minorHAnsi"/>
                <w:sz w:val="22"/>
                <w:lang w:val="en-US"/>
              </w:rPr>
              <w:tab/>
            </w:r>
            <w:r w:rsidR="00047E50" w:rsidRPr="00893537">
              <w:rPr>
                <w:rStyle w:val="Hyperlink"/>
                <w:sz w:val="22"/>
              </w:rPr>
              <w:t>DL în contextul automatizării autovehicule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8 \h </w:instrText>
            </w:r>
            <w:r w:rsidR="00047E50" w:rsidRPr="00893537">
              <w:rPr>
                <w:webHidden/>
                <w:sz w:val="22"/>
              </w:rPr>
            </w:r>
            <w:r w:rsidR="00047E50" w:rsidRPr="00893537">
              <w:rPr>
                <w:webHidden/>
                <w:sz w:val="22"/>
              </w:rPr>
              <w:fldChar w:fldCharType="separate"/>
            </w:r>
            <w:r w:rsidR="00047E50" w:rsidRPr="00893537">
              <w:rPr>
                <w:webHidden/>
                <w:sz w:val="22"/>
              </w:rPr>
              <w:t>20</w:t>
            </w:r>
            <w:r w:rsidR="00047E50" w:rsidRPr="00893537">
              <w:rPr>
                <w:webHidden/>
                <w:sz w:val="22"/>
              </w:rPr>
              <w:fldChar w:fldCharType="end"/>
            </w:r>
          </w:hyperlink>
        </w:p>
        <w:p w14:paraId="1B4F9A2A" w14:textId="019BE371"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29" w:history="1">
            <w:r w:rsidR="00047E50" w:rsidRPr="00893537">
              <w:rPr>
                <w:rStyle w:val="Hyperlink"/>
                <w:sz w:val="22"/>
              </w:rPr>
              <w:t>1.6.1</w:t>
            </w:r>
            <w:r w:rsidR="00047E50" w:rsidRPr="00893537">
              <w:rPr>
                <w:rFonts w:asciiTheme="minorHAnsi" w:eastAsiaTheme="minorEastAsia" w:hAnsiTheme="minorHAnsi"/>
                <w:sz w:val="22"/>
                <w:lang w:val="en-US"/>
              </w:rPr>
              <w:tab/>
            </w:r>
            <w:r w:rsidR="00047E50" w:rsidRPr="00893537">
              <w:rPr>
                <w:rStyle w:val="Hyperlink"/>
                <w:sz w:val="22"/>
              </w:rPr>
              <w:t>Percep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9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57DA03FD" w14:textId="16D58B97"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0" w:history="1">
            <w:r w:rsidR="00047E50" w:rsidRPr="00893537">
              <w:rPr>
                <w:rStyle w:val="Hyperlink"/>
                <w:sz w:val="22"/>
              </w:rPr>
              <w:t>1.6.2</w:t>
            </w:r>
            <w:r w:rsidR="00047E50" w:rsidRPr="00893537">
              <w:rPr>
                <w:rFonts w:asciiTheme="minorHAnsi" w:eastAsiaTheme="minorEastAsia" w:hAnsiTheme="minorHAnsi"/>
                <w:sz w:val="22"/>
                <w:lang w:val="en-US"/>
              </w:rPr>
              <w:tab/>
            </w:r>
            <w:r w:rsidR="00047E50" w:rsidRPr="00893537">
              <w:rPr>
                <w:rStyle w:val="Hyperlink"/>
                <w:sz w:val="22"/>
              </w:rPr>
              <w:t>Localizare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0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61D7ECBB" w14:textId="66FC2F02"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1" w:history="1">
            <w:r w:rsidR="00047E50" w:rsidRPr="00893537">
              <w:rPr>
                <w:rStyle w:val="Hyperlink"/>
                <w:sz w:val="22"/>
              </w:rPr>
              <w:t>1.6.3</w:t>
            </w:r>
            <w:r w:rsidR="00047E50" w:rsidRPr="00893537">
              <w:rPr>
                <w:rFonts w:asciiTheme="minorHAnsi" w:eastAsiaTheme="minorEastAsia" w:hAnsiTheme="minorHAnsi"/>
                <w:sz w:val="22"/>
                <w:lang w:val="en-US"/>
              </w:rPr>
              <w:tab/>
            </w:r>
            <w:r w:rsidR="00047E50" w:rsidRPr="00893537">
              <w:rPr>
                <w:rStyle w:val="Hyperlink"/>
                <w:sz w:val="22"/>
              </w:rPr>
              <w:t>Predic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1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33A1AA62" w14:textId="06224452"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2" w:history="1">
            <w:r w:rsidR="00047E50" w:rsidRPr="00893537">
              <w:rPr>
                <w:rStyle w:val="Hyperlink"/>
                <w:sz w:val="22"/>
              </w:rPr>
              <w:t>1.6.4</w:t>
            </w:r>
            <w:r w:rsidR="00047E50" w:rsidRPr="00893537">
              <w:rPr>
                <w:rFonts w:asciiTheme="minorHAnsi" w:eastAsiaTheme="minorEastAsia" w:hAnsiTheme="minorHAnsi"/>
                <w:sz w:val="22"/>
                <w:lang w:val="en-US"/>
              </w:rPr>
              <w:tab/>
            </w:r>
            <w:r w:rsidR="00047E50" w:rsidRPr="00893537">
              <w:rPr>
                <w:rStyle w:val="Hyperlink"/>
                <w:sz w:val="22"/>
              </w:rPr>
              <w:t>Luarea decizi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2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5C125362" w14:textId="3FD0A998" w:rsidR="00047E50" w:rsidRPr="00893537" w:rsidRDefault="001C4950">
          <w:pPr>
            <w:pStyle w:val="TOC1"/>
            <w:tabs>
              <w:tab w:val="left" w:pos="880"/>
              <w:tab w:val="right" w:leader="dot" w:pos="9394"/>
            </w:tabs>
            <w:rPr>
              <w:rFonts w:asciiTheme="minorHAnsi" w:eastAsiaTheme="minorEastAsia" w:hAnsiTheme="minorHAnsi"/>
              <w:sz w:val="22"/>
              <w:lang w:val="en-US"/>
            </w:rPr>
          </w:pPr>
          <w:hyperlink w:anchor="_Toc105369033" w:history="1">
            <w:r w:rsidR="00047E50" w:rsidRPr="00893537">
              <w:rPr>
                <w:rStyle w:val="Hyperlink"/>
                <w:sz w:val="22"/>
              </w:rPr>
              <w:t>2</w:t>
            </w:r>
            <w:r w:rsidR="00047E50" w:rsidRPr="00893537">
              <w:rPr>
                <w:rFonts w:asciiTheme="minorHAnsi" w:eastAsiaTheme="minorEastAsia" w:hAnsiTheme="minorHAnsi"/>
                <w:sz w:val="22"/>
                <w:lang w:val="en-US"/>
              </w:rPr>
              <w:tab/>
            </w:r>
            <w:r w:rsidR="00047E50" w:rsidRPr="00893537">
              <w:rPr>
                <w:rStyle w:val="Hyperlink"/>
                <w:sz w:val="22"/>
              </w:rPr>
              <w:t>NOȚIUNI TEORETICE ȘI CONCEPTE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3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615B204" w14:textId="48AB61A2" w:rsidR="00047E50" w:rsidRPr="00893537" w:rsidRDefault="001C4950">
          <w:pPr>
            <w:pStyle w:val="TOC2"/>
            <w:tabs>
              <w:tab w:val="right" w:leader="dot" w:pos="9394"/>
            </w:tabs>
            <w:rPr>
              <w:rFonts w:asciiTheme="minorHAnsi" w:eastAsiaTheme="minorEastAsia" w:hAnsiTheme="minorHAnsi"/>
              <w:sz w:val="22"/>
              <w:lang w:val="en-US"/>
            </w:rPr>
          </w:pPr>
          <w:hyperlink w:anchor="_Toc105369034" w:history="1">
            <w:r w:rsidR="00047E50" w:rsidRPr="00893537">
              <w:rPr>
                <w:rStyle w:val="Hyperlink"/>
                <w:sz w:val="22"/>
              </w:rPr>
              <w:t>Defini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4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95B0E02" w14:textId="6E14B1B8"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35" w:history="1">
            <w:r w:rsidR="00047E50" w:rsidRPr="00893537">
              <w:rPr>
                <w:rStyle w:val="Hyperlink"/>
                <w:sz w:val="22"/>
              </w:rPr>
              <w:t>2.1</w:t>
            </w:r>
            <w:r w:rsidR="00047E50" w:rsidRPr="00893537">
              <w:rPr>
                <w:rFonts w:asciiTheme="minorHAnsi" w:eastAsiaTheme="minorEastAsia" w:hAnsiTheme="minorHAnsi"/>
                <w:sz w:val="22"/>
                <w:lang w:val="en-US"/>
              </w:rPr>
              <w:tab/>
            </w:r>
            <w:r w:rsidR="00047E50" w:rsidRPr="00893537">
              <w:rPr>
                <w:rStyle w:val="Hyperlink"/>
                <w:sz w:val="22"/>
              </w:rPr>
              <w:t>Procesul de învăț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5 \h </w:instrText>
            </w:r>
            <w:r w:rsidR="00047E50" w:rsidRPr="00893537">
              <w:rPr>
                <w:webHidden/>
                <w:sz w:val="22"/>
              </w:rPr>
            </w:r>
            <w:r w:rsidR="00047E50" w:rsidRPr="00893537">
              <w:rPr>
                <w:webHidden/>
                <w:sz w:val="22"/>
              </w:rPr>
              <w:fldChar w:fldCharType="separate"/>
            </w:r>
            <w:r w:rsidR="00047E50" w:rsidRPr="00893537">
              <w:rPr>
                <w:webHidden/>
                <w:sz w:val="22"/>
              </w:rPr>
              <w:t>29</w:t>
            </w:r>
            <w:r w:rsidR="00047E50" w:rsidRPr="00893537">
              <w:rPr>
                <w:webHidden/>
                <w:sz w:val="22"/>
              </w:rPr>
              <w:fldChar w:fldCharType="end"/>
            </w:r>
          </w:hyperlink>
        </w:p>
        <w:p w14:paraId="4535324D" w14:textId="5EF86D25"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6" w:history="1">
            <w:r w:rsidR="00047E50" w:rsidRPr="00893537">
              <w:rPr>
                <w:rStyle w:val="Hyperlink"/>
                <w:sz w:val="22"/>
              </w:rPr>
              <w:t>2.1.1</w:t>
            </w:r>
            <w:r w:rsidR="00047E50" w:rsidRPr="00893537">
              <w:rPr>
                <w:rFonts w:asciiTheme="minorHAnsi" w:eastAsiaTheme="minorEastAsia" w:hAnsiTheme="minorHAnsi"/>
                <w:sz w:val="22"/>
                <w:lang w:val="en-US"/>
              </w:rPr>
              <w:tab/>
            </w:r>
            <w:r w:rsidR="00047E50" w:rsidRPr="00893537">
              <w:rPr>
                <w:rStyle w:val="Hyperlink"/>
                <w:sz w:val="22"/>
              </w:rPr>
              <w:t>Funcția de activ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6 \h </w:instrText>
            </w:r>
            <w:r w:rsidR="00047E50" w:rsidRPr="00893537">
              <w:rPr>
                <w:webHidden/>
                <w:sz w:val="22"/>
              </w:rPr>
            </w:r>
            <w:r w:rsidR="00047E50" w:rsidRPr="00893537">
              <w:rPr>
                <w:webHidden/>
                <w:sz w:val="22"/>
              </w:rPr>
              <w:fldChar w:fldCharType="separate"/>
            </w:r>
            <w:r w:rsidR="00047E50" w:rsidRPr="00893537">
              <w:rPr>
                <w:webHidden/>
                <w:sz w:val="22"/>
              </w:rPr>
              <w:t>30</w:t>
            </w:r>
            <w:r w:rsidR="00047E50" w:rsidRPr="00893537">
              <w:rPr>
                <w:webHidden/>
                <w:sz w:val="22"/>
              </w:rPr>
              <w:fldChar w:fldCharType="end"/>
            </w:r>
          </w:hyperlink>
        </w:p>
        <w:p w14:paraId="24D78A11" w14:textId="4A8E8FF9"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7" w:history="1">
            <w:r w:rsidR="00047E50" w:rsidRPr="00893537">
              <w:rPr>
                <w:rStyle w:val="Hyperlink"/>
                <w:sz w:val="22"/>
                <w:lang w:val="en-US"/>
              </w:rPr>
              <w:t>2.1.2</w:t>
            </w:r>
            <w:r w:rsidR="00047E50" w:rsidRPr="00893537">
              <w:rPr>
                <w:rFonts w:asciiTheme="minorHAnsi" w:eastAsiaTheme="minorEastAsia" w:hAnsiTheme="minorHAnsi"/>
                <w:sz w:val="22"/>
                <w:lang w:val="en-US"/>
              </w:rPr>
              <w:tab/>
            </w:r>
            <w:r w:rsidR="00047E50" w:rsidRPr="00893537">
              <w:rPr>
                <w:rStyle w:val="Hyperlink"/>
                <w:sz w:val="22"/>
                <w:lang w:val="en-US"/>
              </w:rPr>
              <w:t>Antren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7 \h </w:instrText>
            </w:r>
            <w:r w:rsidR="00047E50" w:rsidRPr="00893537">
              <w:rPr>
                <w:webHidden/>
                <w:sz w:val="22"/>
              </w:rPr>
            </w:r>
            <w:r w:rsidR="00047E50" w:rsidRPr="00893537">
              <w:rPr>
                <w:webHidden/>
                <w:sz w:val="22"/>
              </w:rPr>
              <w:fldChar w:fldCharType="separate"/>
            </w:r>
            <w:r w:rsidR="00047E50" w:rsidRPr="00893537">
              <w:rPr>
                <w:webHidden/>
                <w:sz w:val="22"/>
              </w:rPr>
              <w:t>34</w:t>
            </w:r>
            <w:r w:rsidR="00047E50" w:rsidRPr="00893537">
              <w:rPr>
                <w:webHidden/>
                <w:sz w:val="22"/>
              </w:rPr>
              <w:fldChar w:fldCharType="end"/>
            </w:r>
          </w:hyperlink>
        </w:p>
        <w:p w14:paraId="7BD87CB3" w14:textId="36B89E3A"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8" w:history="1">
            <w:r w:rsidR="00047E50" w:rsidRPr="00893537">
              <w:rPr>
                <w:rStyle w:val="Hyperlink"/>
                <w:sz w:val="22"/>
              </w:rPr>
              <w:t>2.1.3</w:t>
            </w:r>
            <w:r w:rsidR="00047E50" w:rsidRPr="00893537">
              <w:rPr>
                <w:rFonts w:asciiTheme="minorHAnsi" w:eastAsiaTheme="minorEastAsia" w:hAnsiTheme="minorHAnsi"/>
                <w:sz w:val="22"/>
                <w:lang w:val="en-US"/>
              </w:rPr>
              <w:tab/>
            </w:r>
            <w:r w:rsidR="00047E50" w:rsidRPr="00893537">
              <w:rPr>
                <w:rStyle w:val="Hyperlink"/>
                <w:sz w:val="22"/>
              </w:rPr>
              <w:t>Funcția de pierde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8 \h </w:instrText>
            </w:r>
            <w:r w:rsidR="00047E50" w:rsidRPr="00893537">
              <w:rPr>
                <w:webHidden/>
                <w:sz w:val="22"/>
              </w:rPr>
            </w:r>
            <w:r w:rsidR="00047E50" w:rsidRPr="00893537">
              <w:rPr>
                <w:webHidden/>
                <w:sz w:val="22"/>
              </w:rPr>
              <w:fldChar w:fldCharType="separate"/>
            </w:r>
            <w:r w:rsidR="00047E50" w:rsidRPr="00893537">
              <w:rPr>
                <w:webHidden/>
                <w:sz w:val="22"/>
              </w:rPr>
              <w:t>35</w:t>
            </w:r>
            <w:r w:rsidR="00047E50" w:rsidRPr="00893537">
              <w:rPr>
                <w:webHidden/>
                <w:sz w:val="22"/>
              </w:rPr>
              <w:fldChar w:fldCharType="end"/>
            </w:r>
          </w:hyperlink>
        </w:p>
        <w:p w14:paraId="3B34C6A7" w14:textId="121E1DE2"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39" w:history="1">
            <w:r w:rsidR="00047E50" w:rsidRPr="00893537">
              <w:rPr>
                <w:rStyle w:val="Hyperlink"/>
                <w:sz w:val="22"/>
              </w:rPr>
              <w:t>2.1.4</w:t>
            </w:r>
            <w:r w:rsidR="00047E50" w:rsidRPr="00893537">
              <w:rPr>
                <w:rFonts w:asciiTheme="minorHAnsi" w:eastAsiaTheme="minorEastAsia" w:hAnsiTheme="minorHAnsi"/>
                <w:sz w:val="22"/>
                <w:lang w:val="en-US"/>
              </w:rPr>
              <w:tab/>
            </w:r>
            <w:r w:rsidR="00047E50" w:rsidRPr="00893537">
              <w:rPr>
                <w:rStyle w:val="Hyperlink"/>
                <w:sz w:val="22"/>
              </w:rPr>
              <w:t>Calculul gradienților și optimizator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9 \h </w:instrText>
            </w:r>
            <w:r w:rsidR="00047E50" w:rsidRPr="00893537">
              <w:rPr>
                <w:webHidden/>
                <w:sz w:val="22"/>
              </w:rPr>
            </w:r>
            <w:r w:rsidR="00047E50" w:rsidRPr="00893537">
              <w:rPr>
                <w:webHidden/>
                <w:sz w:val="22"/>
              </w:rPr>
              <w:fldChar w:fldCharType="separate"/>
            </w:r>
            <w:r w:rsidR="00047E50" w:rsidRPr="00893537">
              <w:rPr>
                <w:webHidden/>
                <w:sz w:val="22"/>
              </w:rPr>
              <w:t>38</w:t>
            </w:r>
            <w:r w:rsidR="00047E50" w:rsidRPr="00893537">
              <w:rPr>
                <w:webHidden/>
                <w:sz w:val="22"/>
              </w:rPr>
              <w:fldChar w:fldCharType="end"/>
            </w:r>
          </w:hyperlink>
        </w:p>
        <w:p w14:paraId="72B5D699" w14:textId="45E3D716"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0" w:history="1">
            <w:r w:rsidR="00047E50" w:rsidRPr="00893537">
              <w:rPr>
                <w:rStyle w:val="Hyperlink"/>
                <w:sz w:val="22"/>
              </w:rPr>
              <w:t>2.1.5</w:t>
            </w:r>
            <w:r w:rsidR="00047E50" w:rsidRPr="00893537">
              <w:rPr>
                <w:rFonts w:asciiTheme="minorHAnsi" w:eastAsiaTheme="minorEastAsia" w:hAnsiTheme="minorHAnsi"/>
                <w:sz w:val="22"/>
                <w:lang w:val="en-US"/>
              </w:rPr>
              <w:tab/>
            </w:r>
            <w:r w:rsidR="00047E50" w:rsidRPr="00893537">
              <w:rPr>
                <w:rStyle w:val="Hyperlink"/>
                <w:sz w:val="22"/>
              </w:rPr>
              <w:t>Parametrii și hiperparametrii rețelelor neuronale convoluționale. Probleme impuse în urma modificării acestor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0 \h </w:instrText>
            </w:r>
            <w:r w:rsidR="00047E50" w:rsidRPr="00893537">
              <w:rPr>
                <w:webHidden/>
                <w:sz w:val="22"/>
              </w:rPr>
            </w:r>
            <w:r w:rsidR="00047E50" w:rsidRPr="00893537">
              <w:rPr>
                <w:webHidden/>
                <w:sz w:val="22"/>
              </w:rPr>
              <w:fldChar w:fldCharType="separate"/>
            </w:r>
            <w:r w:rsidR="00047E50" w:rsidRPr="00893537">
              <w:rPr>
                <w:webHidden/>
                <w:sz w:val="22"/>
              </w:rPr>
              <w:t>46</w:t>
            </w:r>
            <w:r w:rsidR="00047E50" w:rsidRPr="00893537">
              <w:rPr>
                <w:webHidden/>
                <w:sz w:val="22"/>
              </w:rPr>
              <w:fldChar w:fldCharType="end"/>
            </w:r>
          </w:hyperlink>
        </w:p>
        <w:p w14:paraId="44F694EE" w14:textId="1C32EBDA"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41" w:history="1">
            <w:r w:rsidR="00047E50" w:rsidRPr="00893537">
              <w:rPr>
                <w:rStyle w:val="Hyperlink"/>
                <w:sz w:val="22"/>
              </w:rPr>
              <w:t>2.2</w:t>
            </w:r>
            <w:r w:rsidR="00047E50" w:rsidRPr="00893537">
              <w:rPr>
                <w:rFonts w:asciiTheme="minorHAnsi" w:eastAsiaTheme="minorEastAsia" w:hAnsiTheme="minorHAnsi"/>
                <w:sz w:val="22"/>
                <w:lang w:val="en-US"/>
              </w:rPr>
              <w:tab/>
            </w:r>
            <w:r w:rsidR="00047E50" w:rsidRPr="00893537">
              <w:rPr>
                <w:rStyle w:val="Hyperlink"/>
                <w:sz w:val="22"/>
              </w:rPr>
              <w:t>Rețelele neuronale convoluționale (C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1 \h </w:instrText>
            </w:r>
            <w:r w:rsidR="00047E50" w:rsidRPr="00893537">
              <w:rPr>
                <w:webHidden/>
                <w:sz w:val="22"/>
              </w:rPr>
            </w:r>
            <w:r w:rsidR="00047E50" w:rsidRPr="00893537">
              <w:rPr>
                <w:webHidden/>
                <w:sz w:val="22"/>
              </w:rPr>
              <w:fldChar w:fldCharType="separate"/>
            </w:r>
            <w:r w:rsidR="00047E50" w:rsidRPr="00893537">
              <w:rPr>
                <w:webHidden/>
                <w:sz w:val="22"/>
              </w:rPr>
              <w:t>52</w:t>
            </w:r>
            <w:r w:rsidR="00047E50" w:rsidRPr="00893537">
              <w:rPr>
                <w:webHidden/>
                <w:sz w:val="22"/>
              </w:rPr>
              <w:fldChar w:fldCharType="end"/>
            </w:r>
          </w:hyperlink>
        </w:p>
        <w:p w14:paraId="42BC5749" w14:textId="7C4DF3A9"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2" w:history="1">
            <w:r w:rsidR="00047E50" w:rsidRPr="00893537">
              <w:rPr>
                <w:rStyle w:val="Hyperlink"/>
                <w:sz w:val="22"/>
              </w:rPr>
              <w:t>2.2.1</w:t>
            </w:r>
            <w:r w:rsidR="00047E50" w:rsidRPr="00893537">
              <w:rPr>
                <w:rFonts w:asciiTheme="minorHAnsi" w:eastAsiaTheme="minorEastAsia" w:hAnsiTheme="minorHAnsi"/>
                <w:sz w:val="22"/>
                <w:lang w:val="en-US"/>
              </w:rPr>
              <w:tab/>
            </w:r>
            <w:r w:rsidR="00047E50" w:rsidRPr="00893537">
              <w:rPr>
                <w:rStyle w:val="Hyperlink"/>
                <w:sz w:val="22"/>
              </w:rPr>
              <w:t>Arhitectura CNN și deosebirile față de 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2 \h </w:instrText>
            </w:r>
            <w:r w:rsidR="00047E50" w:rsidRPr="00893537">
              <w:rPr>
                <w:webHidden/>
                <w:sz w:val="22"/>
              </w:rPr>
            </w:r>
            <w:r w:rsidR="00047E50" w:rsidRPr="00893537">
              <w:rPr>
                <w:webHidden/>
                <w:sz w:val="22"/>
              </w:rPr>
              <w:fldChar w:fldCharType="separate"/>
            </w:r>
            <w:r w:rsidR="00047E50" w:rsidRPr="00893537">
              <w:rPr>
                <w:webHidden/>
                <w:sz w:val="22"/>
              </w:rPr>
              <w:t>53</w:t>
            </w:r>
            <w:r w:rsidR="00047E50" w:rsidRPr="00893537">
              <w:rPr>
                <w:webHidden/>
                <w:sz w:val="22"/>
              </w:rPr>
              <w:fldChar w:fldCharType="end"/>
            </w:r>
          </w:hyperlink>
        </w:p>
        <w:p w14:paraId="4E6D69C7" w14:textId="6BFDFEDC"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3" w:history="1">
            <w:r w:rsidR="00047E50" w:rsidRPr="00893537">
              <w:rPr>
                <w:rStyle w:val="Hyperlink"/>
                <w:sz w:val="22"/>
              </w:rPr>
              <w:t>2.2.2</w:t>
            </w:r>
            <w:r w:rsidR="00047E50" w:rsidRPr="00893537">
              <w:rPr>
                <w:rFonts w:asciiTheme="minorHAnsi" w:eastAsiaTheme="minorEastAsia" w:hAnsiTheme="minorHAnsi"/>
                <w:sz w:val="22"/>
                <w:lang w:val="en-US"/>
              </w:rPr>
              <w:tab/>
            </w:r>
            <w:r w:rsidR="00047E50" w:rsidRPr="00893537">
              <w:rPr>
                <w:rStyle w:val="Hyperlink"/>
                <w:sz w:val="22"/>
              </w:rPr>
              <w:t>Convolu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3 \h </w:instrText>
            </w:r>
            <w:r w:rsidR="00047E50" w:rsidRPr="00893537">
              <w:rPr>
                <w:webHidden/>
                <w:sz w:val="22"/>
              </w:rPr>
            </w:r>
            <w:r w:rsidR="00047E50" w:rsidRPr="00893537">
              <w:rPr>
                <w:webHidden/>
                <w:sz w:val="22"/>
              </w:rPr>
              <w:fldChar w:fldCharType="separate"/>
            </w:r>
            <w:r w:rsidR="00047E50" w:rsidRPr="00893537">
              <w:rPr>
                <w:webHidden/>
                <w:sz w:val="22"/>
              </w:rPr>
              <w:t>55</w:t>
            </w:r>
            <w:r w:rsidR="00047E50" w:rsidRPr="00893537">
              <w:rPr>
                <w:webHidden/>
                <w:sz w:val="22"/>
              </w:rPr>
              <w:fldChar w:fldCharType="end"/>
            </w:r>
          </w:hyperlink>
        </w:p>
        <w:p w14:paraId="567FE476" w14:textId="071863A6"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4" w:history="1">
            <w:r w:rsidR="00047E50" w:rsidRPr="00893537">
              <w:rPr>
                <w:rStyle w:val="Hyperlink"/>
                <w:sz w:val="22"/>
              </w:rPr>
              <w:t>2.2.3</w:t>
            </w:r>
            <w:r w:rsidR="00047E50" w:rsidRPr="00893537">
              <w:rPr>
                <w:rFonts w:asciiTheme="minorHAnsi" w:eastAsiaTheme="minorEastAsia" w:hAnsiTheme="minorHAnsi"/>
                <w:sz w:val="22"/>
                <w:lang w:val="en-US"/>
              </w:rPr>
              <w:tab/>
            </w:r>
            <w:r w:rsidR="00047E50" w:rsidRPr="00893537">
              <w:rPr>
                <w:rStyle w:val="Hyperlink"/>
                <w:sz w:val="22"/>
              </w:rPr>
              <w:t>Pool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4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036C75A9" w14:textId="1EBE7677"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5" w:history="1">
            <w:r w:rsidR="00047E50" w:rsidRPr="00893537">
              <w:rPr>
                <w:rStyle w:val="Hyperlink"/>
                <w:sz w:val="22"/>
              </w:rPr>
              <w:t>2.2.4</w:t>
            </w:r>
            <w:r w:rsidR="00047E50" w:rsidRPr="00893537">
              <w:rPr>
                <w:rFonts w:asciiTheme="minorHAnsi" w:eastAsiaTheme="minorEastAsia" w:hAnsiTheme="minorHAnsi"/>
                <w:sz w:val="22"/>
                <w:lang w:val="en-US"/>
              </w:rPr>
              <w:tab/>
            </w:r>
            <w:r w:rsidR="00047E50" w:rsidRPr="00893537">
              <w:rPr>
                <w:rStyle w:val="Hyperlink"/>
                <w:sz w:val="22"/>
              </w:rPr>
              <w:t>Fully-Connecte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5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72EA925C" w14:textId="03EECEDA"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46" w:history="1">
            <w:r w:rsidR="00047E50" w:rsidRPr="00893537">
              <w:rPr>
                <w:rStyle w:val="Hyperlink"/>
                <w:sz w:val="22"/>
              </w:rPr>
              <w:t>2.3</w:t>
            </w:r>
            <w:r w:rsidR="00047E50" w:rsidRPr="00893537">
              <w:rPr>
                <w:rFonts w:asciiTheme="minorHAnsi" w:eastAsiaTheme="minorEastAsia" w:hAnsiTheme="minorHAnsi"/>
                <w:sz w:val="22"/>
                <w:lang w:val="en-US"/>
              </w:rPr>
              <w:tab/>
            </w:r>
            <w:r w:rsidR="00047E50" w:rsidRPr="00893537">
              <w:rPr>
                <w:rStyle w:val="Hyperlink"/>
                <w:sz w:val="22"/>
              </w:rPr>
              <w:t>Modelul SSD MobileNetV2 320x320</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6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2BFDB594" w14:textId="734C5673"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7" w:history="1">
            <w:r w:rsidR="00047E50" w:rsidRPr="00893537">
              <w:rPr>
                <w:rStyle w:val="Hyperlink"/>
                <w:sz w:val="22"/>
              </w:rPr>
              <w:t>2.3.1</w:t>
            </w:r>
            <w:r w:rsidR="00047E50" w:rsidRPr="00893537">
              <w:rPr>
                <w:rFonts w:asciiTheme="minorHAnsi" w:eastAsiaTheme="minorEastAsia" w:hAnsiTheme="minorHAnsi"/>
                <w:sz w:val="22"/>
                <w:lang w:val="en-US"/>
              </w:rPr>
              <w:tab/>
            </w:r>
            <w:r w:rsidR="00047E50" w:rsidRPr="00893537">
              <w:rPr>
                <w:rStyle w:val="Hyperlink"/>
                <w:sz w:val="22"/>
              </w:rPr>
              <w:t>Arhitectura MobileNetV2- rețeaua de baz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7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3F2BC6CF" w14:textId="4188E489"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48" w:history="1">
            <w:r w:rsidR="00047E50" w:rsidRPr="00893537">
              <w:rPr>
                <w:rStyle w:val="Hyperlink"/>
                <w:sz w:val="22"/>
              </w:rPr>
              <w:t>2.3.2</w:t>
            </w:r>
            <w:r w:rsidR="00047E50" w:rsidRPr="00893537">
              <w:rPr>
                <w:rFonts w:asciiTheme="minorHAnsi" w:eastAsiaTheme="minorEastAsia" w:hAnsiTheme="minorHAnsi"/>
                <w:sz w:val="22"/>
                <w:lang w:val="en-US"/>
              </w:rPr>
              <w:tab/>
            </w:r>
            <w:r w:rsidR="00047E50" w:rsidRPr="00893537">
              <w:rPr>
                <w:rStyle w:val="Hyperlink"/>
                <w:sz w:val="22"/>
              </w:rPr>
              <w:t>SSD- rețeaua pentru detec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8 \h </w:instrText>
            </w:r>
            <w:r w:rsidR="00047E50" w:rsidRPr="00893537">
              <w:rPr>
                <w:webHidden/>
                <w:sz w:val="22"/>
              </w:rPr>
            </w:r>
            <w:r w:rsidR="00047E50" w:rsidRPr="00893537">
              <w:rPr>
                <w:webHidden/>
                <w:sz w:val="22"/>
              </w:rPr>
              <w:fldChar w:fldCharType="separate"/>
            </w:r>
            <w:r w:rsidR="00047E50" w:rsidRPr="00893537">
              <w:rPr>
                <w:webHidden/>
                <w:sz w:val="22"/>
              </w:rPr>
              <w:t>61</w:t>
            </w:r>
            <w:r w:rsidR="00047E50" w:rsidRPr="00893537">
              <w:rPr>
                <w:webHidden/>
                <w:sz w:val="22"/>
              </w:rPr>
              <w:fldChar w:fldCharType="end"/>
            </w:r>
          </w:hyperlink>
        </w:p>
        <w:p w14:paraId="0D76B716" w14:textId="0D045831" w:rsidR="00047E50" w:rsidRPr="00893537" w:rsidRDefault="001C4950">
          <w:pPr>
            <w:pStyle w:val="TOC1"/>
            <w:tabs>
              <w:tab w:val="left" w:pos="880"/>
              <w:tab w:val="right" w:leader="dot" w:pos="9394"/>
            </w:tabs>
            <w:rPr>
              <w:rFonts w:asciiTheme="minorHAnsi" w:eastAsiaTheme="minorEastAsia" w:hAnsiTheme="minorHAnsi"/>
              <w:sz w:val="22"/>
              <w:lang w:val="en-US"/>
            </w:rPr>
          </w:pPr>
          <w:hyperlink w:anchor="_Toc105369049" w:history="1">
            <w:r w:rsidR="00047E50" w:rsidRPr="00893537">
              <w:rPr>
                <w:rStyle w:val="Hyperlink"/>
                <w:sz w:val="22"/>
              </w:rPr>
              <w:t>3</w:t>
            </w:r>
            <w:r w:rsidR="00047E50" w:rsidRPr="00893537">
              <w:rPr>
                <w:rFonts w:asciiTheme="minorHAnsi" w:eastAsiaTheme="minorEastAsia" w:hAnsiTheme="minorHAnsi"/>
                <w:sz w:val="22"/>
                <w:lang w:val="en-US"/>
              </w:rPr>
              <w:tab/>
            </w:r>
            <w:r w:rsidR="00047E50" w:rsidRPr="00893537">
              <w:rPr>
                <w:rStyle w:val="Hyperlink"/>
                <w:sz w:val="22"/>
              </w:rPr>
              <w:t>METODE DE IMPLEMENTARE ȘI VERIFIC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9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E5A9033" w14:textId="4A71E1DC"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50" w:history="1">
            <w:r w:rsidR="00047E50" w:rsidRPr="00893537">
              <w:rPr>
                <w:rStyle w:val="Hyperlink"/>
                <w:sz w:val="22"/>
              </w:rPr>
              <w:t>3.1</w:t>
            </w:r>
            <w:r w:rsidR="00047E50" w:rsidRPr="00893537">
              <w:rPr>
                <w:rFonts w:asciiTheme="minorHAnsi" w:eastAsiaTheme="minorEastAsia" w:hAnsiTheme="minorHAnsi"/>
                <w:sz w:val="22"/>
                <w:lang w:val="en-US"/>
              </w:rPr>
              <w:tab/>
            </w:r>
            <w:r w:rsidR="00047E50" w:rsidRPr="00893537">
              <w:rPr>
                <w:rStyle w:val="Hyperlink"/>
                <w:sz w:val="22"/>
              </w:rPr>
              <w:t>Implementarea soft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0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35AB9C4" w14:textId="4BCED643"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1" w:history="1">
            <w:r w:rsidR="00047E50" w:rsidRPr="00893537">
              <w:rPr>
                <w:rStyle w:val="Hyperlink"/>
                <w:sz w:val="22"/>
              </w:rPr>
              <w:t>3.1.1</w:t>
            </w:r>
            <w:r w:rsidR="00047E50" w:rsidRPr="00893537">
              <w:rPr>
                <w:rFonts w:asciiTheme="minorHAnsi" w:eastAsiaTheme="minorEastAsia" w:hAnsiTheme="minorHAnsi"/>
                <w:sz w:val="22"/>
                <w:lang w:val="en-US"/>
              </w:rPr>
              <w:tab/>
            </w:r>
            <w:r w:rsidR="00047E50" w:rsidRPr="00893537">
              <w:rPr>
                <w:rStyle w:val="Hyperlink"/>
                <w:sz w:val="22"/>
              </w:rPr>
              <w:t>IDE, limbajul de programare și librării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1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A954163" w14:textId="1440418B"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2" w:history="1">
            <w:r w:rsidR="00047E50" w:rsidRPr="00893537">
              <w:rPr>
                <w:rStyle w:val="Hyperlink"/>
                <w:sz w:val="22"/>
              </w:rPr>
              <w:t>3.1.2</w:t>
            </w:r>
            <w:r w:rsidR="00047E50" w:rsidRPr="00893537">
              <w:rPr>
                <w:rFonts w:asciiTheme="minorHAnsi" w:eastAsiaTheme="minorEastAsia" w:hAnsiTheme="minorHAnsi"/>
                <w:sz w:val="22"/>
                <w:lang w:val="en-US"/>
              </w:rPr>
              <w:tab/>
            </w:r>
            <w:r w:rsidR="00047E50" w:rsidRPr="00893537">
              <w:rPr>
                <w:rStyle w:val="Hyperlink"/>
                <w:sz w:val="22"/>
              </w:rPr>
              <w:t>Construirea datasetului, selecția și adnotarea imagin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2 \h </w:instrText>
            </w:r>
            <w:r w:rsidR="00047E50" w:rsidRPr="00893537">
              <w:rPr>
                <w:webHidden/>
                <w:sz w:val="22"/>
              </w:rPr>
            </w:r>
            <w:r w:rsidR="00047E50" w:rsidRPr="00893537">
              <w:rPr>
                <w:webHidden/>
                <w:sz w:val="22"/>
              </w:rPr>
              <w:fldChar w:fldCharType="separate"/>
            </w:r>
            <w:r w:rsidR="00047E50" w:rsidRPr="00893537">
              <w:rPr>
                <w:webHidden/>
                <w:sz w:val="22"/>
              </w:rPr>
              <w:t>64</w:t>
            </w:r>
            <w:r w:rsidR="00047E50" w:rsidRPr="00893537">
              <w:rPr>
                <w:webHidden/>
                <w:sz w:val="22"/>
              </w:rPr>
              <w:fldChar w:fldCharType="end"/>
            </w:r>
          </w:hyperlink>
        </w:p>
        <w:p w14:paraId="6AFA3ABE" w14:textId="429B3EFA"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3" w:history="1">
            <w:r w:rsidR="00047E50" w:rsidRPr="00893537">
              <w:rPr>
                <w:rStyle w:val="Hyperlink"/>
                <w:sz w:val="22"/>
              </w:rPr>
              <w:t>3.1.3</w:t>
            </w:r>
            <w:r w:rsidR="00047E50" w:rsidRPr="00893537">
              <w:rPr>
                <w:rFonts w:asciiTheme="minorHAnsi" w:eastAsiaTheme="minorEastAsia" w:hAnsiTheme="minorHAnsi"/>
                <w:sz w:val="22"/>
                <w:lang w:val="en-US"/>
              </w:rPr>
              <w:tab/>
            </w:r>
            <w:r w:rsidR="00047E50" w:rsidRPr="00893537">
              <w:rPr>
                <w:rStyle w:val="Hyperlink"/>
                <w:sz w:val="22"/>
              </w:rPr>
              <w:t>Cuda și cu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CAC8BAE" w14:textId="06B860E2"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4" w:history="1">
            <w:r w:rsidR="00047E50" w:rsidRPr="00893537">
              <w:rPr>
                <w:rStyle w:val="Hyperlink"/>
                <w:sz w:val="22"/>
              </w:rPr>
              <w:t>3.1.4</w:t>
            </w:r>
            <w:r w:rsidR="00047E50" w:rsidRPr="00893537">
              <w:rPr>
                <w:rFonts w:asciiTheme="minorHAnsi" w:eastAsiaTheme="minorEastAsia" w:hAnsiTheme="minorHAnsi"/>
                <w:sz w:val="22"/>
                <w:lang w:val="en-US"/>
              </w:rPr>
              <w:tab/>
            </w:r>
            <w:r w:rsidR="00047E50" w:rsidRPr="00893537">
              <w:rPr>
                <w:rStyle w:val="Hyperlink"/>
                <w:sz w:val="22"/>
              </w:rPr>
              <w:t>Procesorul grafic Nvidia. Limitări impuse de placa grafic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277410B" w14:textId="2C9867A9"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5" w:history="1">
            <w:r w:rsidR="00047E50" w:rsidRPr="00893537">
              <w:rPr>
                <w:rStyle w:val="Hyperlink"/>
                <w:sz w:val="22"/>
              </w:rPr>
              <w:t>3.1.5</w:t>
            </w:r>
            <w:r w:rsidR="00047E50" w:rsidRPr="00893537">
              <w:rPr>
                <w:rFonts w:asciiTheme="minorHAnsi" w:eastAsiaTheme="minorEastAsia" w:hAnsiTheme="minorHAnsi"/>
                <w:sz w:val="22"/>
                <w:lang w:val="en-US"/>
              </w:rPr>
              <w:tab/>
            </w:r>
            <w:r w:rsidR="00047E50" w:rsidRPr="00893537">
              <w:rPr>
                <w:rStyle w:val="Hyperlink"/>
                <w:sz w:val="22"/>
              </w:rPr>
              <w:t>Tensorflow. Framework-ul TFLi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4070AA0" w14:textId="1A083C48"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6" w:history="1">
            <w:r w:rsidR="00047E50" w:rsidRPr="00893537">
              <w:rPr>
                <w:rStyle w:val="Hyperlink"/>
                <w:sz w:val="22"/>
              </w:rPr>
              <w:t>3.1.6</w:t>
            </w:r>
            <w:r w:rsidR="00047E50" w:rsidRPr="00893537">
              <w:rPr>
                <w:rFonts w:asciiTheme="minorHAnsi" w:eastAsiaTheme="minorEastAsia" w:hAnsiTheme="minorHAnsi"/>
                <w:sz w:val="22"/>
                <w:lang w:val="en-US"/>
              </w:rPr>
              <w:tab/>
            </w:r>
            <w:r w:rsidR="00047E50" w:rsidRPr="00893537">
              <w:rPr>
                <w:rStyle w:val="Hyperlink"/>
                <w:sz w:val="22"/>
              </w:rPr>
              <w:t>Dezvoltarea modeluui de CNN pe baza conceptului de Transfer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D2F8ED7" w14:textId="2563C4AF"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7" w:history="1">
            <w:r w:rsidR="00047E50" w:rsidRPr="00893537">
              <w:rPr>
                <w:rStyle w:val="Hyperlink"/>
                <w:sz w:val="22"/>
              </w:rPr>
              <w:t>3.1.7</w:t>
            </w:r>
            <w:r w:rsidR="00047E50" w:rsidRPr="00893537">
              <w:rPr>
                <w:rFonts w:asciiTheme="minorHAnsi" w:eastAsiaTheme="minorEastAsia" w:hAnsiTheme="minorHAnsi"/>
                <w:sz w:val="22"/>
                <w:lang w:val="en-US"/>
              </w:rPr>
              <w:tab/>
            </w:r>
            <w:r w:rsidR="00047E50" w:rsidRPr="00893537">
              <w:rPr>
                <w:rStyle w:val="Hyperlink"/>
                <w:sz w:val="22"/>
              </w:rPr>
              <w:t>Mecanismul server-client. Utilizarea socket-ur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487AB78" w14:textId="013F4D28"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8" w:history="1">
            <w:r w:rsidR="00047E50" w:rsidRPr="00893537">
              <w:rPr>
                <w:rStyle w:val="Hyperlink"/>
                <w:sz w:val="22"/>
              </w:rPr>
              <w:t>3.1.8</w:t>
            </w:r>
            <w:r w:rsidR="00047E50" w:rsidRPr="00893537">
              <w:rPr>
                <w:rFonts w:asciiTheme="minorHAnsi" w:eastAsiaTheme="minorEastAsia" w:hAnsiTheme="minorHAnsi"/>
                <w:sz w:val="22"/>
                <w:lang w:val="en-US"/>
              </w:rPr>
              <w:tab/>
            </w:r>
            <w:r w:rsidR="00047E50" w:rsidRPr="00893537">
              <w:rPr>
                <w:rStyle w:val="Hyperlink"/>
                <w:sz w:val="22"/>
              </w:rPr>
              <w:t>Model cuantizat și FineTun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33C9DA82" w14:textId="10DED854"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59" w:history="1">
            <w:r w:rsidR="00047E50" w:rsidRPr="00893537">
              <w:rPr>
                <w:rStyle w:val="Hyperlink"/>
                <w:sz w:val="22"/>
              </w:rPr>
              <w:t>3.1.9</w:t>
            </w:r>
            <w:r w:rsidR="00047E50" w:rsidRPr="00893537">
              <w:rPr>
                <w:rFonts w:asciiTheme="minorHAnsi" w:eastAsiaTheme="minorEastAsia" w:hAnsiTheme="minorHAnsi"/>
                <w:sz w:val="22"/>
                <w:lang w:val="en-US"/>
              </w:rPr>
              <w:tab/>
            </w:r>
            <w:r w:rsidR="00047E50" w:rsidRPr="00893537">
              <w:rPr>
                <w:rStyle w:val="Hyperlink"/>
                <w:sz w:val="22"/>
              </w:rPr>
              <w:t>Coral USB Accelerator (TPU Edg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D084BE" w14:textId="04CA6AEB" w:rsidR="00047E50" w:rsidRPr="00893537" w:rsidRDefault="001C4950">
          <w:pPr>
            <w:pStyle w:val="TOC3"/>
            <w:tabs>
              <w:tab w:val="left" w:pos="1837"/>
              <w:tab w:val="right" w:leader="dot" w:pos="9394"/>
            </w:tabs>
            <w:rPr>
              <w:rFonts w:asciiTheme="minorHAnsi" w:eastAsiaTheme="minorEastAsia" w:hAnsiTheme="minorHAnsi"/>
              <w:sz w:val="22"/>
              <w:lang w:val="en-US"/>
            </w:rPr>
          </w:pPr>
          <w:hyperlink w:anchor="_Toc105369060" w:history="1">
            <w:r w:rsidR="00047E50" w:rsidRPr="00893537">
              <w:rPr>
                <w:rStyle w:val="Hyperlink"/>
                <w:sz w:val="22"/>
              </w:rPr>
              <w:t>3.1.10</w:t>
            </w:r>
            <w:r w:rsidR="00047E50" w:rsidRPr="00893537">
              <w:rPr>
                <w:rFonts w:asciiTheme="minorHAnsi" w:eastAsiaTheme="minorEastAsia" w:hAnsiTheme="minorHAnsi"/>
                <w:sz w:val="22"/>
                <w:lang w:val="en-US"/>
              </w:rPr>
              <w:tab/>
            </w:r>
            <w:r w:rsidR="00047E50" w:rsidRPr="00893537">
              <w:rPr>
                <w:rStyle w:val="Hyperlink"/>
                <w:sz w:val="22"/>
              </w:rPr>
              <w:t>Metricie de evaluare. Verificarea modelulu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814CDC" w14:textId="496AC424" w:rsidR="00047E50" w:rsidRPr="00893537" w:rsidRDefault="001C4950">
          <w:pPr>
            <w:pStyle w:val="TOC3"/>
            <w:tabs>
              <w:tab w:val="left" w:pos="1837"/>
              <w:tab w:val="right" w:leader="dot" w:pos="9394"/>
            </w:tabs>
            <w:rPr>
              <w:rFonts w:asciiTheme="minorHAnsi" w:eastAsiaTheme="minorEastAsia" w:hAnsiTheme="minorHAnsi"/>
              <w:sz w:val="22"/>
              <w:lang w:val="en-US"/>
            </w:rPr>
          </w:pPr>
          <w:hyperlink w:anchor="_Toc105369061" w:history="1">
            <w:r w:rsidR="00047E50" w:rsidRPr="00893537">
              <w:rPr>
                <w:rStyle w:val="Hyperlink"/>
                <w:sz w:val="22"/>
              </w:rPr>
              <w:t>3.1.11</w:t>
            </w:r>
            <w:r w:rsidR="00047E50" w:rsidRPr="00893537">
              <w:rPr>
                <w:rFonts w:asciiTheme="minorHAnsi" w:eastAsiaTheme="minorEastAsia" w:hAnsiTheme="minorHAnsi"/>
                <w:sz w:val="22"/>
                <w:lang w:val="en-US"/>
              </w:rPr>
              <w:tab/>
            </w:r>
            <w:r w:rsidR="00047E50" w:rsidRPr="00893537">
              <w:rPr>
                <w:rStyle w:val="Hyperlink"/>
                <w:sz w:val="22"/>
              </w:rPr>
              <w:t>Tensorboar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66E539C" w14:textId="079413C0" w:rsidR="00047E50" w:rsidRPr="00893537" w:rsidRDefault="001C4950">
          <w:pPr>
            <w:pStyle w:val="TOC3"/>
            <w:tabs>
              <w:tab w:val="left" w:pos="1837"/>
              <w:tab w:val="right" w:leader="dot" w:pos="9394"/>
            </w:tabs>
            <w:rPr>
              <w:rFonts w:asciiTheme="minorHAnsi" w:eastAsiaTheme="minorEastAsia" w:hAnsiTheme="minorHAnsi"/>
              <w:sz w:val="22"/>
              <w:lang w:val="en-US"/>
            </w:rPr>
          </w:pPr>
          <w:hyperlink w:anchor="_Toc105369062" w:history="1">
            <w:r w:rsidR="00047E50" w:rsidRPr="00893537">
              <w:rPr>
                <w:rStyle w:val="Hyperlink"/>
                <w:sz w:val="22"/>
              </w:rPr>
              <w:t>3.1.12</w:t>
            </w:r>
            <w:r w:rsidR="00047E50" w:rsidRPr="00893537">
              <w:rPr>
                <w:rFonts w:asciiTheme="minorHAnsi" w:eastAsiaTheme="minorEastAsia" w:hAnsiTheme="minorHAnsi"/>
                <w:sz w:val="22"/>
                <w:lang w:val="en-US"/>
              </w:rPr>
              <w:tab/>
            </w:r>
            <w:r w:rsidR="00047E50" w:rsidRPr="00893537">
              <w:rPr>
                <w:rStyle w:val="Hyperlink"/>
                <w:sz w:val="22"/>
              </w:rPr>
              <w:t>Problem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8A70A5" w14:textId="7DA6C71B"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63" w:history="1">
            <w:r w:rsidR="00047E50" w:rsidRPr="00893537">
              <w:rPr>
                <w:rStyle w:val="Hyperlink"/>
                <w:sz w:val="22"/>
              </w:rPr>
              <w:t>3.2</w:t>
            </w:r>
            <w:r w:rsidR="00047E50" w:rsidRPr="00893537">
              <w:rPr>
                <w:rFonts w:asciiTheme="minorHAnsi" w:eastAsiaTheme="minorEastAsia" w:hAnsiTheme="minorHAnsi"/>
                <w:sz w:val="22"/>
                <w:lang w:val="en-US"/>
              </w:rPr>
              <w:tab/>
            </w:r>
            <w:r w:rsidR="00047E50" w:rsidRPr="00893537">
              <w:rPr>
                <w:rStyle w:val="Hyperlink"/>
                <w:sz w:val="22"/>
              </w:rPr>
              <w:t>Implementare hard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105624" w14:textId="4D8E5F6D"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64" w:history="1">
            <w:r w:rsidR="00047E50" w:rsidRPr="00893537">
              <w:rPr>
                <w:rStyle w:val="Hyperlink"/>
                <w:sz w:val="22"/>
              </w:rPr>
              <w:t>3.2.1</w:t>
            </w:r>
            <w:r w:rsidR="00047E50" w:rsidRPr="00893537">
              <w:rPr>
                <w:rFonts w:asciiTheme="minorHAnsi" w:eastAsiaTheme="minorEastAsia" w:hAnsiTheme="minorHAnsi"/>
                <w:sz w:val="22"/>
                <w:lang w:val="en-US"/>
              </w:rPr>
              <w:tab/>
            </w:r>
            <w:r w:rsidR="00047E50" w:rsidRPr="00893537">
              <w:rPr>
                <w:rStyle w:val="Hyperlink"/>
                <w:sz w:val="22"/>
              </w:rPr>
              <w:t>Platforma computațională Raspberry Pi 4B</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8C561A4" w14:textId="2F110B66"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65" w:history="1">
            <w:r w:rsidR="00047E50" w:rsidRPr="00893537">
              <w:rPr>
                <w:rStyle w:val="Hyperlink"/>
                <w:sz w:val="22"/>
              </w:rPr>
              <w:t>3.2.2</w:t>
            </w:r>
            <w:r w:rsidR="00047E50" w:rsidRPr="00893537">
              <w:rPr>
                <w:rFonts w:asciiTheme="minorHAnsi" w:eastAsiaTheme="minorEastAsia" w:hAnsiTheme="minorHAnsi"/>
                <w:sz w:val="22"/>
                <w:lang w:val="en-US"/>
              </w:rPr>
              <w:tab/>
            </w:r>
            <w:r w:rsidR="00047E50" w:rsidRPr="00893537">
              <w:rPr>
                <w:rStyle w:val="Hyperlink"/>
                <w:sz w:val="22"/>
              </w:rPr>
              <w:t>Senzorul ultrasonic de proximitate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73FC41D" w14:textId="2FA4FF83"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66" w:history="1">
            <w:r w:rsidR="00047E50" w:rsidRPr="00893537">
              <w:rPr>
                <w:rStyle w:val="Hyperlink"/>
                <w:sz w:val="22"/>
              </w:rPr>
              <w:t>3.2.3</w:t>
            </w:r>
            <w:r w:rsidR="00047E50" w:rsidRPr="00893537">
              <w:rPr>
                <w:rFonts w:asciiTheme="minorHAnsi" w:eastAsiaTheme="minorEastAsia" w:hAnsiTheme="minorHAnsi"/>
                <w:sz w:val="22"/>
                <w:lang w:val="en-US"/>
              </w:rPr>
              <w:tab/>
            </w:r>
            <w:r w:rsidR="00047E50" w:rsidRPr="00893537">
              <w:rPr>
                <w:rStyle w:val="Hyperlink"/>
                <w:sz w:val="22"/>
              </w:rPr>
              <w:t>Driver-ul L298N Dual Mo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453902F" w14:textId="00F8333E"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67" w:history="1">
            <w:r w:rsidR="00047E50" w:rsidRPr="00893537">
              <w:rPr>
                <w:rStyle w:val="Hyperlink"/>
                <w:sz w:val="22"/>
              </w:rPr>
              <w:t>3.2.4</w:t>
            </w:r>
            <w:r w:rsidR="00047E50" w:rsidRPr="00893537">
              <w:rPr>
                <w:rFonts w:asciiTheme="minorHAnsi" w:eastAsiaTheme="minorEastAsia" w:hAnsiTheme="minorHAnsi"/>
                <w:sz w:val="22"/>
                <w:lang w:val="en-US"/>
              </w:rPr>
              <w:tab/>
            </w:r>
            <w:r w:rsidR="00047E50" w:rsidRPr="00893537">
              <w:rPr>
                <w:rStyle w:val="Hyperlink"/>
                <w:sz w:val="22"/>
              </w:rPr>
              <w:t>Modulul cameră v2 Raspberry P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4CF3A74" w14:textId="7C396A48"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68" w:history="1">
            <w:r w:rsidR="00047E50" w:rsidRPr="00893537">
              <w:rPr>
                <w:rStyle w:val="Hyperlink"/>
                <w:sz w:val="22"/>
              </w:rPr>
              <w:t>3.2.5</w:t>
            </w:r>
            <w:r w:rsidR="00047E50" w:rsidRPr="00893537">
              <w:rPr>
                <w:rFonts w:asciiTheme="minorHAnsi" w:eastAsiaTheme="minorEastAsia" w:hAnsiTheme="minorHAnsi"/>
                <w:sz w:val="22"/>
                <w:lang w:val="en-US"/>
              </w:rPr>
              <w:tab/>
            </w:r>
            <w:r w:rsidR="00047E50" w:rsidRPr="00893537">
              <w:rPr>
                <w:rStyle w:val="Hyperlink"/>
                <w:sz w:val="22"/>
              </w:rPr>
              <w:t>Senzorul infraroșu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D027D1C" w14:textId="0A1EA6DE" w:rsidR="00047E50" w:rsidRPr="00893537" w:rsidRDefault="001C4950">
          <w:pPr>
            <w:pStyle w:val="TOC3"/>
            <w:tabs>
              <w:tab w:val="left" w:pos="1760"/>
              <w:tab w:val="right" w:leader="dot" w:pos="9394"/>
            </w:tabs>
            <w:rPr>
              <w:rFonts w:asciiTheme="minorHAnsi" w:eastAsiaTheme="minorEastAsia" w:hAnsiTheme="minorHAnsi"/>
              <w:sz w:val="22"/>
              <w:lang w:val="en-US"/>
            </w:rPr>
          </w:pPr>
          <w:hyperlink w:anchor="_Toc105369069" w:history="1">
            <w:r w:rsidR="00047E50" w:rsidRPr="00893537">
              <w:rPr>
                <w:rStyle w:val="Hyperlink"/>
                <w:sz w:val="22"/>
              </w:rPr>
              <w:t>3.2.6</w:t>
            </w:r>
            <w:r w:rsidR="00047E50" w:rsidRPr="00893537">
              <w:rPr>
                <w:rFonts w:asciiTheme="minorHAnsi" w:eastAsiaTheme="minorEastAsia" w:hAnsiTheme="minorHAnsi"/>
                <w:sz w:val="22"/>
                <w:lang w:val="en-US"/>
              </w:rPr>
              <w:tab/>
            </w:r>
            <w:r w:rsidR="00047E50" w:rsidRPr="00893537">
              <w:rPr>
                <w:rStyle w:val="Hyperlink"/>
                <w:sz w:val="22"/>
              </w:rPr>
              <w:t>Probleme hardwar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3867682" w14:textId="5C04061E" w:rsidR="00047E50" w:rsidRPr="00893537" w:rsidRDefault="001C4950">
          <w:pPr>
            <w:pStyle w:val="TOC1"/>
            <w:tabs>
              <w:tab w:val="left" w:pos="880"/>
              <w:tab w:val="right" w:leader="dot" w:pos="9394"/>
            </w:tabs>
            <w:rPr>
              <w:rFonts w:asciiTheme="minorHAnsi" w:eastAsiaTheme="minorEastAsia" w:hAnsiTheme="minorHAnsi"/>
              <w:sz w:val="22"/>
              <w:lang w:val="en-US"/>
            </w:rPr>
          </w:pPr>
          <w:hyperlink w:anchor="_Toc105369070" w:history="1">
            <w:r w:rsidR="00047E50" w:rsidRPr="00893537">
              <w:rPr>
                <w:rStyle w:val="Hyperlink"/>
                <w:sz w:val="22"/>
              </w:rPr>
              <w:t>4</w:t>
            </w:r>
            <w:r w:rsidR="00047E50" w:rsidRPr="00893537">
              <w:rPr>
                <w:rFonts w:asciiTheme="minorHAnsi" w:eastAsiaTheme="minorEastAsia" w:hAnsiTheme="minorHAnsi"/>
                <w:sz w:val="22"/>
                <w:lang w:val="en-US"/>
              </w:rPr>
              <w:tab/>
            </w:r>
            <w:r w:rsidR="00047E50" w:rsidRPr="00893537">
              <w:rPr>
                <w:rStyle w:val="Hyperlink"/>
                <w:sz w:val="22"/>
              </w:rPr>
              <w:t>REZULTATE EXPERIMENT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7D432E" w14:textId="542EDD59"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71" w:history="1">
            <w:r w:rsidR="00047E50" w:rsidRPr="00893537">
              <w:rPr>
                <w:rStyle w:val="Hyperlink"/>
                <w:sz w:val="22"/>
              </w:rPr>
              <w:t>4.1</w:t>
            </w:r>
            <w:r w:rsidR="00047E50" w:rsidRPr="00893537">
              <w:rPr>
                <w:rFonts w:asciiTheme="minorHAnsi" w:eastAsiaTheme="minorEastAsia" w:hAnsiTheme="minorHAnsi"/>
                <w:sz w:val="22"/>
                <w:lang w:val="en-US"/>
              </w:rPr>
              <w:tab/>
            </w:r>
            <w:r w:rsidR="00047E50" w:rsidRPr="00893537">
              <w:rPr>
                <w:rStyle w:val="Hyperlink"/>
                <w:sz w:val="22"/>
              </w:rPr>
              <w:t>Prezentarea evoluției sistemului autonom analiz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886E931" w14:textId="78D9630B"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72" w:history="1">
            <w:r w:rsidR="00047E50" w:rsidRPr="00893537">
              <w:rPr>
                <w:rStyle w:val="Hyperlink"/>
                <w:sz w:val="22"/>
              </w:rPr>
              <w:t>4.2</w:t>
            </w:r>
            <w:r w:rsidR="00047E50" w:rsidRPr="00893537">
              <w:rPr>
                <w:rFonts w:asciiTheme="minorHAnsi" w:eastAsiaTheme="minorEastAsia" w:hAnsiTheme="minorHAnsi"/>
                <w:sz w:val="22"/>
                <w:lang w:val="en-US"/>
              </w:rPr>
              <w:tab/>
            </w:r>
            <w:r w:rsidR="00047E50" w:rsidRPr="00893537">
              <w:rPr>
                <w:rStyle w:val="Hyperlink"/>
                <w:sz w:val="22"/>
              </w:rPr>
              <w:t>Rezultate obținu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AACE074" w14:textId="10F5798E" w:rsidR="00047E50" w:rsidRPr="00893537" w:rsidRDefault="001C4950">
          <w:pPr>
            <w:pStyle w:val="TOC2"/>
            <w:tabs>
              <w:tab w:val="left" w:pos="1320"/>
              <w:tab w:val="right" w:leader="dot" w:pos="9394"/>
            </w:tabs>
            <w:rPr>
              <w:rFonts w:asciiTheme="minorHAnsi" w:eastAsiaTheme="minorEastAsia" w:hAnsiTheme="minorHAnsi"/>
              <w:sz w:val="22"/>
              <w:lang w:val="en-US"/>
            </w:rPr>
          </w:pPr>
          <w:hyperlink w:anchor="_Toc105369073" w:history="1">
            <w:r w:rsidR="00047E50" w:rsidRPr="00893537">
              <w:rPr>
                <w:rStyle w:val="Hyperlink"/>
                <w:sz w:val="22"/>
              </w:rPr>
              <w:t>4.3</w:t>
            </w:r>
            <w:r w:rsidR="00047E50" w:rsidRPr="00893537">
              <w:rPr>
                <w:rFonts w:asciiTheme="minorHAnsi" w:eastAsiaTheme="minorEastAsia" w:hAnsiTheme="minorHAnsi"/>
                <w:sz w:val="22"/>
                <w:lang w:val="en-US"/>
              </w:rPr>
              <w:tab/>
            </w:r>
            <w:r w:rsidR="00047E50" w:rsidRPr="00893537">
              <w:rPr>
                <w:rStyle w:val="Hyperlink"/>
                <w:sz w:val="22"/>
              </w:rPr>
              <w:t>Analiza performanțelor sistemului obținu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52BB24F" w14:textId="3A86FC93" w:rsidR="00047E50" w:rsidRPr="00893537" w:rsidRDefault="001C4950">
          <w:pPr>
            <w:pStyle w:val="TOC1"/>
            <w:tabs>
              <w:tab w:val="left" w:pos="880"/>
              <w:tab w:val="right" w:leader="dot" w:pos="9394"/>
            </w:tabs>
            <w:rPr>
              <w:rFonts w:asciiTheme="minorHAnsi" w:eastAsiaTheme="minorEastAsia" w:hAnsiTheme="minorHAnsi"/>
              <w:sz w:val="22"/>
              <w:lang w:val="en-US"/>
            </w:rPr>
          </w:pPr>
          <w:hyperlink w:anchor="_Toc105369074" w:history="1">
            <w:r w:rsidR="00047E50" w:rsidRPr="00893537">
              <w:rPr>
                <w:rStyle w:val="Hyperlink"/>
                <w:sz w:val="22"/>
              </w:rPr>
              <w:t>5</w:t>
            </w:r>
            <w:r w:rsidR="00047E50" w:rsidRPr="00893537">
              <w:rPr>
                <w:rFonts w:asciiTheme="minorHAnsi" w:eastAsiaTheme="minorEastAsia" w:hAnsiTheme="minorHAnsi"/>
                <w:sz w:val="22"/>
                <w:lang w:val="en-US"/>
              </w:rPr>
              <w:tab/>
            </w:r>
            <w:r w:rsidR="00047E50" w:rsidRPr="00893537">
              <w:rPr>
                <w:rStyle w:val="Hyperlink"/>
                <w:sz w:val="22"/>
              </w:rPr>
              <w:t>CONCLUZII ȘI PERSPECTIVE DE VII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645765" w14:textId="465B83C4" w:rsidR="00047E50" w:rsidRPr="00893537" w:rsidRDefault="001C4950">
          <w:pPr>
            <w:pStyle w:val="TOC1"/>
            <w:tabs>
              <w:tab w:val="left" w:pos="880"/>
              <w:tab w:val="right" w:leader="dot" w:pos="9394"/>
            </w:tabs>
            <w:rPr>
              <w:rFonts w:asciiTheme="minorHAnsi" w:eastAsiaTheme="minorEastAsia" w:hAnsiTheme="minorHAnsi"/>
              <w:sz w:val="22"/>
              <w:lang w:val="en-US"/>
            </w:rPr>
          </w:pPr>
          <w:hyperlink w:anchor="_Toc105369075" w:history="1">
            <w:r w:rsidR="00047E50" w:rsidRPr="00893537">
              <w:rPr>
                <w:rStyle w:val="Hyperlink"/>
                <w:sz w:val="22"/>
              </w:rPr>
              <w:t>6</w:t>
            </w:r>
            <w:r w:rsidR="00047E50" w:rsidRPr="00893537">
              <w:rPr>
                <w:rFonts w:asciiTheme="minorHAnsi" w:eastAsiaTheme="minorEastAsia" w:hAnsiTheme="minorHAnsi"/>
                <w:sz w:val="22"/>
                <w:lang w:val="en-US"/>
              </w:rPr>
              <w:tab/>
            </w:r>
            <w:r w:rsidR="00047E50" w:rsidRPr="00893537">
              <w:rPr>
                <w:rStyle w:val="Hyperlink"/>
                <w:sz w:val="22"/>
              </w:rPr>
              <w:t>Bibliograf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5 \h </w:instrText>
            </w:r>
            <w:r w:rsidR="00047E50" w:rsidRPr="00893537">
              <w:rPr>
                <w:webHidden/>
                <w:sz w:val="22"/>
              </w:rPr>
            </w:r>
            <w:r w:rsidR="00047E50" w:rsidRPr="00893537">
              <w:rPr>
                <w:webHidden/>
                <w:sz w:val="22"/>
              </w:rPr>
              <w:fldChar w:fldCharType="separate"/>
            </w:r>
            <w:r w:rsidR="00047E50" w:rsidRPr="00893537">
              <w:rPr>
                <w:webHidden/>
                <w:sz w:val="22"/>
              </w:rPr>
              <w:t>67</w:t>
            </w:r>
            <w:r w:rsidR="00047E50" w:rsidRPr="00893537">
              <w:rPr>
                <w:webHidden/>
                <w:sz w:val="22"/>
              </w:rPr>
              <w:fldChar w:fldCharType="end"/>
            </w:r>
          </w:hyperlink>
        </w:p>
        <w:p w14:paraId="0C79773D" w14:textId="5BDEF6E2" w:rsidR="00047E50" w:rsidRPr="00893537" w:rsidRDefault="001C4950">
          <w:pPr>
            <w:pStyle w:val="TOC1"/>
            <w:tabs>
              <w:tab w:val="left" w:pos="880"/>
              <w:tab w:val="right" w:leader="dot" w:pos="9394"/>
            </w:tabs>
            <w:rPr>
              <w:rFonts w:asciiTheme="minorHAnsi" w:eastAsiaTheme="minorEastAsia" w:hAnsiTheme="minorHAnsi"/>
              <w:sz w:val="22"/>
              <w:lang w:val="en-US"/>
            </w:rPr>
          </w:pPr>
          <w:hyperlink w:anchor="_Toc105369076" w:history="1">
            <w:r w:rsidR="00047E50" w:rsidRPr="00893537">
              <w:rPr>
                <w:rStyle w:val="Hyperlink"/>
                <w:sz w:val="22"/>
              </w:rPr>
              <w:t>7</w:t>
            </w:r>
            <w:r w:rsidR="00047E50" w:rsidRPr="00893537">
              <w:rPr>
                <w:rFonts w:asciiTheme="minorHAnsi" w:eastAsiaTheme="minorEastAsia" w:hAnsiTheme="minorHAnsi"/>
                <w:sz w:val="22"/>
                <w:lang w:val="en-US"/>
              </w:rPr>
              <w:tab/>
            </w:r>
            <w:r w:rsidR="00047E50" w:rsidRPr="00893537">
              <w:rPr>
                <w:rStyle w:val="Hyperlink"/>
                <w:sz w:val="22"/>
              </w:rPr>
              <w:t>ANEX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6 \h </w:instrText>
            </w:r>
            <w:r w:rsidR="00047E50" w:rsidRPr="00893537">
              <w:rPr>
                <w:webHidden/>
                <w:sz w:val="22"/>
              </w:rPr>
            </w:r>
            <w:r w:rsidR="00047E50" w:rsidRPr="00893537">
              <w:rPr>
                <w:webHidden/>
                <w:sz w:val="22"/>
              </w:rPr>
              <w:fldChar w:fldCharType="separate"/>
            </w:r>
            <w:r w:rsidR="00047E50" w:rsidRPr="00893537">
              <w:rPr>
                <w:webHidden/>
                <w:sz w:val="22"/>
              </w:rPr>
              <w:t>69</w:t>
            </w:r>
            <w:r w:rsidR="00047E50" w:rsidRPr="00893537">
              <w:rPr>
                <w:webHidden/>
                <w:sz w:val="22"/>
              </w:rPr>
              <w:fldChar w:fldCharType="end"/>
            </w:r>
          </w:hyperlink>
        </w:p>
        <w:p w14:paraId="7CF58193" w14:textId="2AE025D2" w:rsidR="00931470" w:rsidRPr="00893537" w:rsidRDefault="00931470">
          <w:pPr>
            <w:rPr>
              <w:sz w:val="22"/>
            </w:rPr>
          </w:pPr>
          <w:r w:rsidRPr="00893537">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6" w:name="_Toc105369017"/>
      <w:r>
        <w:lastRenderedPageBreak/>
        <w:t>L</w:t>
      </w:r>
      <w:r w:rsidR="00825B14">
        <w:t>ISTĂ DE ABREVIERI</w:t>
      </w:r>
      <w:bookmarkEnd w:id="5"/>
      <w:bookmarkEnd w:id="6"/>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19B966AC" w:rsidR="004B5F5B" w:rsidRPr="004B5F5B" w:rsidRDefault="001409DC" w:rsidP="000B6E00">
            <w:pPr>
              <w:rPr>
                <w:sz w:val="22"/>
              </w:rPr>
            </w:pPr>
            <w:r>
              <w:rPr>
                <w:sz w:val="22"/>
              </w:rPr>
              <w:t>mAR</w:t>
            </w:r>
          </w:p>
        </w:tc>
        <w:tc>
          <w:tcPr>
            <w:tcW w:w="6691" w:type="dxa"/>
          </w:tcPr>
          <w:p w14:paraId="126E95FF" w14:textId="6BC4F91E" w:rsidR="004B5F5B" w:rsidRPr="004B5F5B" w:rsidRDefault="001409DC" w:rsidP="000B6E00">
            <w:pPr>
              <w:rPr>
                <w:sz w:val="22"/>
              </w:rPr>
            </w:pPr>
            <w:r>
              <w:rPr>
                <w:sz w:val="22"/>
              </w:rPr>
              <w:t>mean Average Recall</w:t>
            </w: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1450B6B0" w:rsidR="004B5F5B" w:rsidRPr="004B5F5B" w:rsidRDefault="001409DC" w:rsidP="000B6E00">
            <w:pPr>
              <w:rPr>
                <w:sz w:val="22"/>
              </w:rPr>
            </w:pPr>
            <w:r>
              <w:rPr>
                <w:sz w:val="22"/>
              </w:rPr>
              <w:t>mAP</w:t>
            </w:r>
          </w:p>
        </w:tc>
        <w:tc>
          <w:tcPr>
            <w:tcW w:w="6691" w:type="dxa"/>
          </w:tcPr>
          <w:p w14:paraId="57A723E1" w14:textId="1C535027" w:rsidR="004B5F5B" w:rsidRPr="004B5F5B" w:rsidRDefault="001409DC" w:rsidP="000B6E00">
            <w:pPr>
              <w:rPr>
                <w:sz w:val="22"/>
              </w:rPr>
            </w:pPr>
            <w:r>
              <w:rPr>
                <w:sz w:val="22"/>
              </w:rPr>
              <w:t>Mean Average Precision</w:t>
            </w: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EA78406" w:rsidR="004B5F5B" w:rsidRPr="004B5F5B" w:rsidRDefault="00B205FF" w:rsidP="000B6E00">
            <w:pPr>
              <w:rPr>
                <w:sz w:val="22"/>
              </w:rPr>
            </w:pPr>
            <w:r>
              <w:rPr>
                <w:sz w:val="22"/>
              </w:rPr>
              <w:t>HTTP</w:t>
            </w:r>
          </w:p>
        </w:tc>
        <w:tc>
          <w:tcPr>
            <w:tcW w:w="6691" w:type="dxa"/>
          </w:tcPr>
          <w:p w14:paraId="500C8C6B" w14:textId="1697BE5D" w:rsidR="004B5F5B" w:rsidRPr="004B5F5B" w:rsidRDefault="00B205FF" w:rsidP="000B6E00">
            <w:pPr>
              <w:rPr>
                <w:sz w:val="22"/>
              </w:rPr>
            </w:pPr>
            <w:r>
              <w:rPr>
                <w:sz w:val="22"/>
              </w:rPr>
              <w:t>Hypertext Transfer Portocol</w:t>
            </w:r>
          </w:p>
        </w:tc>
      </w:tr>
      <w:tr w:rsidR="00B205FF" w:rsidRPr="004B5F5B" w14:paraId="4AA978C5" w14:textId="77777777" w:rsidTr="0025296B">
        <w:tc>
          <w:tcPr>
            <w:tcW w:w="988" w:type="dxa"/>
          </w:tcPr>
          <w:p w14:paraId="077E9785" w14:textId="77777777" w:rsidR="00B205FF" w:rsidRPr="004B5F5B" w:rsidRDefault="00B205FF" w:rsidP="00EC0B52">
            <w:pPr>
              <w:pStyle w:val="ListParagraph"/>
              <w:numPr>
                <w:ilvl w:val="0"/>
                <w:numId w:val="3"/>
              </w:numPr>
              <w:rPr>
                <w:sz w:val="22"/>
              </w:rPr>
            </w:pPr>
          </w:p>
        </w:tc>
        <w:tc>
          <w:tcPr>
            <w:tcW w:w="1672" w:type="dxa"/>
          </w:tcPr>
          <w:p w14:paraId="1E876CAF" w14:textId="2F87600E" w:rsidR="00B205FF" w:rsidRDefault="00B205FF" w:rsidP="000B6E00">
            <w:pPr>
              <w:rPr>
                <w:sz w:val="22"/>
              </w:rPr>
            </w:pPr>
            <w:r>
              <w:rPr>
                <w:sz w:val="22"/>
              </w:rPr>
              <w:t>UDP</w:t>
            </w:r>
          </w:p>
        </w:tc>
        <w:tc>
          <w:tcPr>
            <w:tcW w:w="6691" w:type="dxa"/>
          </w:tcPr>
          <w:p w14:paraId="4C614539" w14:textId="7CB9025E" w:rsidR="00B205FF" w:rsidRDefault="00B205FF" w:rsidP="000B6E00">
            <w:pPr>
              <w:rPr>
                <w:sz w:val="22"/>
              </w:rPr>
            </w:pPr>
            <w:r>
              <w:rPr>
                <w:sz w:val="22"/>
              </w:rPr>
              <w:t>User Datagram Protocol</w:t>
            </w:r>
          </w:p>
        </w:tc>
      </w:tr>
      <w:tr w:rsidR="00B205FF" w:rsidRPr="004B5F5B" w14:paraId="52192FE4" w14:textId="77777777" w:rsidTr="0025296B">
        <w:tc>
          <w:tcPr>
            <w:tcW w:w="988" w:type="dxa"/>
          </w:tcPr>
          <w:p w14:paraId="12C1F175" w14:textId="77777777" w:rsidR="00B205FF" w:rsidRPr="004B5F5B" w:rsidRDefault="00B205FF" w:rsidP="00EC0B52">
            <w:pPr>
              <w:pStyle w:val="ListParagraph"/>
              <w:numPr>
                <w:ilvl w:val="0"/>
                <w:numId w:val="3"/>
              </w:numPr>
              <w:rPr>
                <w:sz w:val="22"/>
              </w:rPr>
            </w:pPr>
          </w:p>
        </w:tc>
        <w:tc>
          <w:tcPr>
            <w:tcW w:w="1672" w:type="dxa"/>
          </w:tcPr>
          <w:p w14:paraId="3558D4AB" w14:textId="68111EC7" w:rsidR="00B205FF" w:rsidRDefault="00B205FF" w:rsidP="000B6E00">
            <w:pPr>
              <w:rPr>
                <w:sz w:val="22"/>
              </w:rPr>
            </w:pPr>
            <w:r>
              <w:rPr>
                <w:sz w:val="22"/>
              </w:rPr>
              <w:t>TCP</w:t>
            </w:r>
          </w:p>
        </w:tc>
        <w:tc>
          <w:tcPr>
            <w:tcW w:w="6691" w:type="dxa"/>
          </w:tcPr>
          <w:p w14:paraId="2BE382AF" w14:textId="67D9A43A" w:rsidR="00B205FF" w:rsidRDefault="00B205FF" w:rsidP="000B6E00">
            <w:pPr>
              <w:rPr>
                <w:sz w:val="22"/>
              </w:rPr>
            </w:pPr>
            <w:r>
              <w:rPr>
                <w:sz w:val="22"/>
              </w:rPr>
              <w:t>Transmission Control Protocol</w:t>
            </w: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7" w:name="_Toc95934293"/>
      <w:bookmarkStart w:id="8" w:name="_Toc105369018"/>
      <w:r>
        <w:lastRenderedPageBreak/>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6EF5BB1C" w:rsidR="00B81F65" w:rsidRDefault="00825B14" w:rsidP="006A296B">
      <w:pPr>
        <w:pStyle w:val="Heading1"/>
        <w:numPr>
          <w:ilvl w:val="0"/>
          <w:numId w:val="0"/>
        </w:numPr>
        <w:spacing w:before="0"/>
      </w:pPr>
      <w:bookmarkStart w:id="9" w:name="_Toc95934294"/>
      <w:bookmarkStart w:id="10" w:name="_Toc105369019"/>
      <w:r>
        <w:lastRenderedPageBreak/>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0C7FEC7F" w:rsidR="00935602" w:rsidRDefault="00935602" w:rsidP="00935602">
      <w:pPr>
        <w:pStyle w:val="Heading2"/>
      </w:pPr>
      <w:bookmarkStart w:id="11" w:name="_Toc95934295"/>
      <w:bookmarkStart w:id="12" w:name="_Toc105369020"/>
      <w:r>
        <w:t>Obiective,motivația alegerii temei și domeniile de aplicație</w:t>
      </w:r>
      <w:bookmarkEnd w:id="11"/>
      <w:bookmarkEnd w:id="12"/>
    </w:p>
    <w:p w14:paraId="51F5AB84" w14:textId="77777777" w:rsidR="004F3184" w:rsidRPr="004F3184" w:rsidRDefault="004F3184" w:rsidP="004F3184"/>
    <w:p w14:paraId="3A04D5BF" w14:textId="157AC226"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13" w:name="_Toc95934296"/>
      <w:bookmarkStart w:id="14" w:name="_Toc105369021"/>
      <w:r>
        <w:t>Noțiuni generale</w:t>
      </w:r>
      <w:bookmarkEnd w:id="13"/>
      <w:bookmarkEnd w:id="14"/>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 xml:space="preserve">Odată cu dezvoltarea </w:t>
      </w:r>
      <w:r w:rsidR="004032E7">
        <w:lastRenderedPageBreak/>
        <w:t>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lastRenderedPageBreak/>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4DE7421D"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5F41C8">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95B5726" w:rsidR="00417035" w:rsidRDefault="00417035" w:rsidP="00792786">
      <w:pPr>
        <w:keepNext/>
        <w:ind w:firstLine="360"/>
        <w:jc w:val="center"/>
        <w:rPr>
          <w:sz w:val="20"/>
          <w:szCs w:val="20"/>
        </w:rPr>
      </w:pPr>
      <w:r>
        <w:rPr>
          <w:sz w:val="20"/>
          <w:szCs w:val="20"/>
        </w:rPr>
        <w:t>Structura tehnică a DL</w:t>
      </w:r>
    </w:p>
    <w:p w14:paraId="302B0680" w14:textId="77777777" w:rsidR="006D231E" w:rsidRPr="006D231E" w:rsidRDefault="006D231E" w:rsidP="00792786">
      <w:pPr>
        <w:keepNext/>
        <w:ind w:firstLine="360"/>
        <w:jc w:val="center"/>
        <w:rPr>
          <w:szCs w:val="28"/>
        </w:rPr>
      </w:pPr>
    </w:p>
    <w:p w14:paraId="489C1632" w14:textId="7CF2CFAA" w:rsidR="00792786" w:rsidRDefault="00CC6261" w:rsidP="00CC6261">
      <w:pPr>
        <w:pStyle w:val="Heading3"/>
      </w:pPr>
      <w:bookmarkStart w:id="15" w:name="_Toc95934297"/>
      <w:bookmarkStart w:id="16" w:name="_Toc105369022"/>
      <w:r>
        <w:t>Deep Supervised Learning (DSL)</w:t>
      </w:r>
      <w:bookmarkEnd w:id="15"/>
      <w:bookmarkEnd w:id="16"/>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w:t>
      </w:r>
      <w:r w:rsidRPr="00180B04">
        <w:rPr>
          <w:rFonts w:cs="Times New Roman"/>
          <w:spacing w:val="2"/>
          <w:szCs w:val="28"/>
          <w:bdr w:val="none" w:sz="0" w:space="0" w:color="auto" w:frame="1"/>
          <w:shd w:val="clear" w:color="auto" w:fill="FFFFFF"/>
        </w:rPr>
        <w:lastRenderedPageBreak/>
        <w:t xml:space="preserve">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7" w:name="_Toc95934298"/>
      <w:bookmarkStart w:id="18" w:name="_Toc105369023"/>
      <w:r>
        <w:rPr>
          <w:bdr w:val="none" w:sz="0" w:space="0" w:color="auto" w:frame="1"/>
          <w:shd w:val="clear" w:color="auto" w:fill="FFFFFF"/>
        </w:rPr>
        <w:t>Deep Unsupervised Learning (DUL)</w:t>
      </w:r>
      <w:bookmarkEnd w:id="17"/>
      <w:bookmarkEnd w:id="18"/>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25CD2CCD" w14:textId="7EA75720" w:rsidR="00BD1DCE" w:rsidRPr="00BD1DCE" w:rsidRDefault="00005579" w:rsidP="00BD1DCE">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9" w:name="_Toc105369024"/>
      <w:r>
        <w:t>Deep Semi-Supervised Learning (DSSL)</w:t>
      </w:r>
      <w:bookmarkEnd w:id="19"/>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FE6A9A6" w14:textId="09597B40" w:rsidR="00DD2488" w:rsidRPr="00BF7746" w:rsidRDefault="00636E03" w:rsidP="00BF7746">
      <w:pPr>
        <w:pStyle w:val="Heading2"/>
        <w:rPr>
          <w:sz w:val="28"/>
          <w:szCs w:val="28"/>
        </w:rPr>
      </w:pPr>
      <w:bookmarkStart w:id="20" w:name="_Toc95934299"/>
      <w:bookmarkStart w:id="21" w:name="_Toc105369025"/>
      <w:r w:rsidRPr="004A75F7">
        <w:rPr>
          <w:sz w:val="28"/>
          <w:szCs w:val="28"/>
        </w:rPr>
        <w:lastRenderedPageBreak/>
        <w:t>Abordarea Deep Learning</w:t>
      </w:r>
      <w:bookmarkEnd w:id="20"/>
      <w:bookmarkEnd w:id="21"/>
    </w:p>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2" w:name="_Toc95934300"/>
      <w:bookmarkStart w:id="23" w:name="_Toc105369026"/>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729A8579"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5F41C8">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6F94A0B7"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5F41C8" w:rsidRPr="005F41C8">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4" w:name="_Toc105369027"/>
      <w:r>
        <w:lastRenderedPageBreak/>
        <w:t>Progresul ML</w:t>
      </w:r>
      <w:r w:rsidR="00631804">
        <w:t>-</w:t>
      </w:r>
      <w:r>
        <w:t>DL</w:t>
      </w:r>
      <w:bookmarkEnd w:id="24"/>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4DE25B86"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5F41C8">
            <w:rPr>
              <w:color w:val="000000"/>
            </w:rPr>
            <w:t>[3]</w:t>
          </w:r>
        </w:sdtContent>
      </w:sdt>
      <w:r>
        <w:rPr>
          <w:color w:val="000000"/>
        </w:rPr>
        <w:t>.</w:t>
      </w:r>
    </w:p>
    <w:p w14:paraId="61B20949" w14:textId="5D817596"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necesară. De asemenea, permite utilizarea unor seturi mari de date, ceea ce i-a adus titlul de "învățare mecanică scalabilă".</w:t>
      </w:r>
    </w:p>
    <w:p w14:paraId="7EEF89C1" w14:textId="71A8B51F"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5F41C8">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381E972F"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5F41C8">
            <w:rPr>
              <w:color w:val="000000"/>
            </w:rPr>
            <w:t>[5]</w:t>
          </w:r>
        </w:sdtContent>
      </w:sdt>
    </w:p>
    <w:p w14:paraId="7459D47F" w14:textId="0A24C5CA" w:rsidR="00EC3A87" w:rsidRPr="002D640B" w:rsidRDefault="00EC3A87" w:rsidP="00EC0B52">
      <w:pPr>
        <w:pStyle w:val="ListParagraph"/>
        <w:numPr>
          <w:ilvl w:val="1"/>
          <w:numId w:val="6"/>
        </w:numPr>
        <w:rPr>
          <w:color w:val="000000"/>
        </w:rPr>
      </w:pPr>
      <w:r w:rsidRPr="002D640B">
        <w:rPr>
          <w:color w:val="000000"/>
        </w:rPr>
        <w:t xml:space="preserve">Prin observarea modelelor din date, un model de Deep Learning poate grupa intrările în mod corespunzător.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5F41C8">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0B82D8C1"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5F41C8">
            <w:rPr>
              <w:color w:val="000000"/>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36902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244AA239"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5F41C8" w:rsidRPr="005F41C8">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lastRenderedPageBreak/>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7" w:name="_Toc105369029"/>
      <w:r>
        <w:t>Percepția</w:t>
      </w:r>
      <w:bookmarkEnd w:id="27"/>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5914055B" w:rsidR="00CE110D" w:rsidRPr="00CA7777" w:rsidRDefault="00CE110D" w:rsidP="00EC0B52">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5F41C8">
            <w:rPr>
              <w:color w:val="000000"/>
            </w:rPr>
            <w:t>[8]</w:t>
          </w:r>
        </w:sdtContent>
      </w:sdt>
    </w:p>
    <w:p w14:paraId="07840300" w14:textId="77777777" w:rsidR="007304CB" w:rsidRPr="007304CB" w:rsidRDefault="007304CB" w:rsidP="007304CB"/>
    <w:p w14:paraId="7A2D346A" w14:textId="30D3D985" w:rsidR="00BF3953" w:rsidRDefault="00FA186E" w:rsidP="006D231E">
      <w:pPr>
        <w:pStyle w:val="Heading3"/>
      </w:pPr>
      <w:bookmarkStart w:id="28" w:name="_Toc105369030"/>
      <w:r>
        <w:t>Localizarea</w:t>
      </w:r>
      <w:bookmarkEnd w:id="28"/>
    </w:p>
    <w:p w14:paraId="4A4C7FC9" w14:textId="77777777" w:rsidR="006D231E" w:rsidRPr="006D231E" w:rsidRDefault="006D231E" w:rsidP="006D231E"/>
    <w:p w14:paraId="21FC7799" w14:textId="3A933BE9" w:rsidR="00C14A60" w:rsidRDefault="00EE39B8" w:rsidP="00C14A60">
      <w:r w:rsidRPr="00EE39B8">
        <w:lastRenderedPageBreak/>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29" w:name="_Toc105369031"/>
      <w:r>
        <w:t>Predicția</w:t>
      </w:r>
      <w:bookmarkEnd w:id="29"/>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0" w:name="_Toc105369032"/>
      <w:r>
        <w:t>Luarea deciziilor</w:t>
      </w:r>
      <w:bookmarkStart w:id="31" w:name="_Toc95934305"/>
      <w:bookmarkEnd w:id="30"/>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5F41C8">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2" w:name="_Toc95934306"/>
      <w:bookmarkStart w:id="33" w:name="_Toc105369033"/>
      <w:bookmarkEnd w:id="31"/>
      <w:r>
        <w:rPr>
          <w:b/>
        </w:rPr>
        <w:br w:type="page"/>
      </w:r>
    </w:p>
    <w:p w14:paraId="6E13CC39" w14:textId="07F7CD35" w:rsidR="0046153B" w:rsidRDefault="00D020B4" w:rsidP="007B4AB1">
      <w:pPr>
        <w:pStyle w:val="Heading1"/>
      </w:pPr>
      <w:r>
        <w:lastRenderedPageBreak/>
        <w:t>NOȚIUNI TEORETICE</w:t>
      </w:r>
      <w:bookmarkEnd w:id="32"/>
      <w:r w:rsidR="007201E8">
        <w:t xml:space="preserve"> ȘI CONCEPTE UTILIZATE</w:t>
      </w:r>
      <w:bookmarkEnd w:id="33"/>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4" w:name="_Toc95934307"/>
      <w:bookmarkStart w:id="35" w:name="_Toc103874625"/>
      <w:bookmarkStart w:id="36" w:name="_Toc105369034"/>
      <w:r>
        <w:t>Definiții</w:t>
      </w:r>
      <w:bookmarkEnd w:id="34"/>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31297AA"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5F41C8">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566914BE" w14:textId="5CC20E68" w:rsidR="006C2515" w:rsidRPr="004908CB" w:rsidRDefault="006C2515" w:rsidP="004908CB">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2C70DF68" w14:textId="0D525457" w:rsidR="00C31594" w:rsidRDefault="00C31594" w:rsidP="006C2515">
      <w:pPr>
        <w:pStyle w:val="ListParagraph"/>
        <w:ind w:left="2517" w:firstLine="363"/>
        <w:rPr>
          <w:rFonts w:cs="Times New Roman"/>
          <w:szCs w:val="28"/>
        </w:rPr>
      </w:pPr>
      <w:r w:rsidRPr="00861960">
        <w:rPr>
          <w:rFonts w:cs="Times New Roman"/>
          <w:sz w:val="22"/>
        </w:rPr>
        <w:drawing>
          <wp:inline distT="0" distB="0" distL="0" distR="0" wp14:anchorId="589E4121" wp14:editId="688D5AE1">
            <wp:extent cx="2054943" cy="2253822"/>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72350" cy="2272913"/>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1E67E362" w:rsidR="00861960" w:rsidRPr="00861960" w:rsidRDefault="00861960" w:rsidP="006C2515">
      <w:pPr>
        <w:pStyle w:val="ListParagraph"/>
        <w:ind w:left="2517" w:firstLine="363"/>
        <w:rPr>
          <w:rFonts w:cs="Times New Roman"/>
          <w:sz w:val="22"/>
        </w:rPr>
      </w:pPr>
      <w:r>
        <w:rPr>
          <w:rFonts w:cs="Times New Roman"/>
          <w:sz w:val="22"/>
        </w:rPr>
        <w:t xml:space="preserve"> DNN</w:t>
      </w:r>
    </w:p>
    <w:p w14:paraId="7D928513" w14:textId="7C2446E3"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5F41C8">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5563720C"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5F41C8">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24pt" o:ole="">
                  <v:imagedata r:id="rId23" o:title=""/>
                </v:shape>
                <o:OLEObject Type="Embed" ProgID="Equation.DSMT4" ShapeID="_x0000_i1025" DrawAspect="Content" ObjectID="_1716252952"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8pt;height:18pt" o:ole="">
                  <v:imagedata r:id="rId25" o:title=""/>
                </v:shape>
                <o:OLEObject Type="Embed" ProgID="Equation.DSMT4" ShapeID="_x0000_i1026" DrawAspect="Content" ObjectID="_1716252953"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4pt;height:162pt" o:ole="">
            <v:imagedata r:id="rId27" o:title=""/>
          </v:shape>
          <o:OLEObject Type="Embed" ProgID="Equation.DSMT4" ShapeID="_x0000_i1027" DrawAspect="Content" ObjectID="_1716252954"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159246CA" w:rsidR="001E6F33" w:rsidRDefault="001E6F33" w:rsidP="001E6F33">
      <w:r w:rsidRPr="00861F3F">
        <w:rPr>
          <w:i/>
          <w:iCs/>
        </w:rPr>
        <w:lastRenderedPageBreak/>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5F41C8">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6pt;height:18pt" o:ole="">
                  <v:imagedata r:id="rId30" o:title=""/>
                </v:shape>
                <o:OLEObject Type="Embed" ProgID="Equation.DSMT4" ShapeID="_x0000_i1028" DrawAspect="Content" ObjectID="_1716252955"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4pt;height:42pt" o:ole="">
                  <v:imagedata r:id="rId32" o:title=""/>
                </v:shape>
                <o:OLEObject Type="Embed" ProgID="Equation.DSMT4" ShapeID="_x0000_i1029" DrawAspect="Content" ObjectID="_1716252956"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lastRenderedPageBreak/>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3BCF5D28"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5F41C8" w:rsidRPr="005F41C8">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2pt;height:42pt" o:ole="">
                  <v:imagedata r:id="rId34" o:title=""/>
                </v:shape>
                <o:OLEObject Type="Embed" ProgID="Equation.DSMT4" ShapeID="_x0000_i1030" DrawAspect="Content" ObjectID="_1716252957"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2pt;height:36pt" o:ole="">
                  <v:imagedata r:id="rId36" o:title=""/>
                </v:shape>
                <o:OLEObject Type="Embed" ProgID="Equation.DSMT4" ShapeID="_x0000_i1031" DrawAspect="Content" ObjectID="_1716252958"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524492" w:rsidR="007973EB" w:rsidRPr="007973EB" w:rsidRDefault="00D020B4" w:rsidP="00E2519E">
      <w:pPr>
        <w:pStyle w:val="Heading2"/>
      </w:pPr>
      <w:bookmarkStart w:id="37" w:name="_Toc95934308"/>
      <w:bookmarkStart w:id="38" w:name="_Toc105369035"/>
      <w:r>
        <w:t>Procesul de învățare</w:t>
      </w:r>
      <w:bookmarkEnd w:id="37"/>
      <w:bookmarkEnd w:id="38"/>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7D4781D9" w:rsidR="006F6739" w:rsidRPr="006F6739" w:rsidRDefault="00D020B4" w:rsidP="00BD38DC">
      <w:pPr>
        <w:pStyle w:val="Heading3"/>
      </w:pPr>
      <w:bookmarkStart w:id="39" w:name="_Toc105369036"/>
      <w:r>
        <w:t>Funcția de activare</w:t>
      </w:r>
      <w:bookmarkStart w:id="40" w:name="_Toc95934309"/>
      <w:bookmarkEnd w:id="39"/>
      <w:r>
        <w:t xml:space="preserve"> </w:t>
      </w:r>
      <w:bookmarkEnd w:id="40"/>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22309C9"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F41C8">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48C42D5C" w14:textId="35163657" w:rsidR="0041449A" w:rsidRDefault="003F4AB8" w:rsidP="00EC0B52">
      <w:pPr>
        <w:pStyle w:val="ListParagraph"/>
        <w:numPr>
          <w:ilvl w:val="0"/>
          <w:numId w:val="1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pt;height:42pt" o:ole="">
                  <v:imagedata r:id="rId40" o:title=""/>
                </v:shape>
                <o:OLEObject Type="Embed" ProgID="Equation.DSMT4" ShapeID="_x0000_i1032" DrawAspect="Content" ObjectID="_1716252959"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60pt;height:18pt" o:ole="">
                  <v:imagedata r:id="rId43" o:title=""/>
                </v:shape>
                <o:OLEObject Type="Embed" ProgID="Equation.DSMT4" ShapeID="_x0000_i1033" DrawAspect="Content" ObjectID="_1716252960"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78pt;height:36pt" o:ole="">
                  <v:imagedata r:id="rId46" o:title=""/>
                </v:shape>
                <o:OLEObject Type="Embed" ProgID="Equation.DSMT4" ShapeID="_x0000_i1034" DrawAspect="Content" ObjectID="_1716252961"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20pt;height:42pt" o:ole="">
                  <v:imagedata r:id="rId49" o:title=""/>
                </v:shape>
                <o:OLEObject Type="Embed" ProgID="Equation.DSMT4" ShapeID="_x0000_i1035" DrawAspect="Content" ObjectID="_1716252962"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6pt;height:36pt" o:ole="">
                  <v:imagedata r:id="rId52" o:title=""/>
                </v:shape>
                <o:OLEObject Type="Embed" ProgID="Equation.DSMT4" ShapeID="_x0000_i1036" DrawAspect="Content" ObjectID="_1716252963"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64B046A5" w:rsidR="002A1F38" w:rsidRDefault="0090463E" w:rsidP="0090463E">
      <w:pPr>
        <w:pStyle w:val="Heading3"/>
        <w:rPr>
          <w:lang w:val="en-US"/>
        </w:rPr>
      </w:pPr>
      <w:bookmarkStart w:id="43" w:name="_Toc105369037"/>
      <w:r>
        <w:rPr>
          <w:lang w:val="en-US"/>
        </w:rPr>
        <w:t>Antrenare</w:t>
      </w:r>
      <w:bookmarkEnd w:id="43"/>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212F4B53">
            <wp:extent cx="4781675" cy="3211926"/>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830252" cy="3244556"/>
                    </a:xfrm>
                    <a:prstGeom prst="rect">
                      <a:avLst/>
                    </a:prstGeom>
                  </pic:spPr>
                </pic:pic>
              </a:graphicData>
            </a:graphic>
          </wp:inline>
        </w:drawing>
      </w:r>
    </w:p>
    <w:p w14:paraId="2D0E0156" w14:textId="77777777" w:rsidR="005C68EA" w:rsidRPr="00593477" w:rsidRDefault="005C68EA" w:rsidP="005C68EA">
      <w:pPr>
        <w:jc w:val="center"/>
      </w:pPr>
    </w:p>
    <w:p w14:paraId="2E684FF8" w14:textId="5DD5C059" w:rsidR="00D020B4" w:rsidRDefault="00D020B4" w:rsidP="00D020B4">
      <w:pPr>
        <w:pStyle w:val="Heading3"/>
      </w:pPr>
      <w:bookmarkStart w:id="44" w:name="_Toc105369038"/>
      <w:r>
        <w:lastRenderedPageBreak/>
        <w:t xml:space="preserve">Funcția de </w:t>
      </w:r>
      <w:r w:rsidR="00912B1D">
        <w:t>pierdere</w:t>
      </w:r>
      <w:bookmarkStart w:id="45" w:name="_Toc95934311"/>
      <w:bookmarkEnd w:id="44"/>
      <w:r w:rsidR="00912B1D">
        <w:t xml:space="preserve"> </w:t>
      </w:r>
      <w:bookmarkEnd w:id="45"/>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8pt;height:24pt" o:ole="">
                  <v:imagedata r:id="rId56" o:title=""/>
                </v:shape>
                <o:OLEObject Type="Embed" ProgID="Equation.DSMT4" ShapeID="_x0000_i1037" DrawAspect="Content" ObjectID="_1716252964"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6pt;height:36pt" o:ole="">
                  <v:imagedata r:id="rId59" o:title=""/>
                </v:shape>
                <o:OLEObject Type="Embed" ProgID="Equation.DSMT4" ShapeID="_x0000_i1038" DrawAspect="Content" ObjectID="_1716252965"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pt;height:24pt" o:ole="">
                  <v:imagedata r:id="rId61" o:title=""/>
                </v:shape>
                <o:OLEObject Type="Embed" ProgID="Equation.DSMT4" ShapeID="_x0000_i1039" DrawAspect="Content" ObjectID="_1716252966"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8pt;height:36pt" o:ole="">
                  <v:imagedata r:id="rId63" o:title=""/>
                </v:shape>
                <o:OLEObject Type="Embed" ProgID="Equation.DSMT4" ShapeID="_x0000_i1040" DrawAspect="Content" ObjectID="_1716252967"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2pt;height:12pt" o:ole="">
            <v:imagedata r:id="rId65" o:title=""/>
          </v:shape>
          <o:OLEObject Type="Embed" ProgID="Equation.DSMT4" ShapeID="_x0000_i1041" DrawAspect="Content" ObjectID="_1716252968"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6pt;height:78pt" o:ole="">
                  <v:imagedata r:id="rId67" o:title=""/>
                </v:shape>
                <o:OLEObject Type="Embed" ProgID="Equation.DSMT4" ShapeID="_x0000_i1042" DrawAspect="Content" ObjectID="_1716252969"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4in;height:48pt" o:ole="">
                  <v:imagedata r:id="rId70" o:title=""/>
                </v:shape>
                <o:OLEObject Type="Embed" ProgID="Equation.DSMT4" ShapeID="_x0000_i1043" DrawAspect="Content" ObjectID="_1716252970"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C0B52">
      <w:pPr>
        <w:pStyle w:val="ListParagraph"/>
        <w:numPr>
          <w:ilvl w:val="1"/>
          <w:numId w:val="2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8pt;height:42pt" o:ole="">
                  <v:imagedata r:id="rId72" o:title=""/>
                </v:shape>
                <o:OLEObject Type="Embed" ProgID="Equation.DSMT4" ShapeID="_x0000_i1044" DrawAspect="Content" ObjectID="_1716252971"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pt;height:36pt" o:ole="">
                  <v:imagedata r:id="rId74" o:title=""/>
                </v:shape>
                <o:OLEObject Type="Embed" ProgID="Equation.DSMT4" ShapeID="_x0000_i1045" DrawAspect="Content" ObjectID="_1716252972"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4pt;height:48pt" o:ole="">
                  <v:imagedata r:id="rId76" o:title=""/>
                </v:shape>
                <o:OLEObject Type="Embed" ProgID="Equation.DSMT4" ShapeID="_x0000_i1046" DrawAspect="Content" ObjectID="_1716252973"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EC0B52">
      <w:pPr>
        <w:pStyle w:val="ListParagraph"/>
        <w:numPr>
          <w:ilvl w:val="1"/>
          <w:numId w:val="2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6pt;height:36pt" o:ole="">
                  <v:imagedata r:id="rId78" o:title=""/>
                </v:shape>
                <o:OLEObject Type="Embed" ProgID="Equation.DSMT4" ShapeID="_x0000_i1047" DrawAspect="Content" ObjectID="_1716252974"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EC0B52">
      <w:pPr>
        <w:pStyle w:val="ListParagraph"/>
        <w:numPr>
          <w:ilvl w:val="1"/>
          <w:numId w:val="2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6pt;height:24pt" o:ole="">
                  <v:imagedata r:id="rId80" o:title=""/>
                </v:shape>
                <o:OLEObject Type="Embed" ProgID="Equation.DSMT4" ShapeID="_x0000_i1048" DrawAspect="Content" ObjectID="_1716252975"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0C9B81A1" w:rsidR="0090463E" w:rsidRDefault="008D355B" w:rsidP="0090463E">
      <w:pPr>
        <w:pStyle w:val="Heading3"/>
      </w:pPr>
      <w:bookmarkStart w:id="46" w:name="_Toc105369039"/>
      <w:r>
        <w:t>Calculul gradienților</w:t>
      </w:r>
      <w:r w:rsidR="007D59BF">
        <w:t xml:space="preserve"> și optimizatorul</w:t>
      </w:r>
      <w:bookmarkEnd w:id="46"/>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2pt;height:18pt" o:ole="">
                  <v:imagedata r:id="rId83" o:title=""/>
                </v:shape>
                <o:OLEObject Type="Embed" ProgID="Equation.DSMT4" ShapeID="_x0000_i1049" DrawAspect="Content" ObjectID="_1716252976"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0pt;height:24pt" o:ole="">
                  <v:imagedata r:id="rId85" o:title=""/>
                </v:shape>
                <o:OLEObject Type="Embed" ProgID="Equation.DSMT4" ShapeID="_x0000_i1050" DrawAspect="Content" ObjectID="_1716252977"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90pt;height:24pt" o:ole="">
                  <v:imagedata r:id="rId87" o:title=""/>
                </v:shape>
                <o:OLEObject Type="Embed" ProgID="Equation.DSMT4" ShapeID="_x0000_i1051" DrawAspect="Content" ObjectID="_1716252978"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48pt;height:42pt" o:ole="">
                  <v:imagedata r:id="rId89" o:title=""/>
                </v:shape>
                <o:OLEObject Type="Embed" ProgID="Equation.DSMT4" ShapeID="_x0000_i1052" DrawAspect="Content" ObjectID="_1716252979"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0pt;height:36pt" o:ole="">
                  <v:imagedata r:id="rId91" o:title=""/>
                </v:shape>
                <o:OLEObject Type="Embed" ProgID="Equation.DSMT4" ShapeID="_x0000_i1053" DrawAspect="Content" ObjectID="_1716252980"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80pt;height:36pt" o:ole="">
                  <v:imagedata r:id="rId93" o:title=""/>
                </v:shape>
                <o:OLEObject Type="Embed" ProgID="Equation.DSMT4" ShapeID="_x0000_i1054" DrawAspect="Content" ObjectID="_1716252981"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4pt;height:36pt" o:ole="">
                  <v:imagedata r:id="rId95" o:title=""/>
                </v:shape>
                <o:OLEObject Type="Embed" ProgID="Equation.DSMT4" ShapeID="_x0000_i1055" DrawAspect="Content" ObjectID="_1716252982"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pt;height:180pt" o:ole="">
                  <v:imagedata r:id="rId97" o:title=""/>
                </v:shape>
                <o:OLEObject Type="Embed" ProgID="Equation.DSMT4" ShapeID="_x0000_i1056" DrawAspect="Content" ObjectID="_1716252983"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pt;height:36pt" o:ole="">
                  <v:imagedata r:id="rId99" o:title=""/>
                </v:shape>
                <o:OLEObject Type="Embed" ProgID="Equation.DSMT4" ShapeID="_x0000_i1057" DrawAspect="Content" ObjectID="_1716252984" r:id="rId100"/>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pt;height:42pt" o:ole="">
                  <v:imagedata r:id="rId101" o:title=""/>
                </v:shape>
                <o:OLEObject Type="Embed" ProgID="Equation.DSMT4" ShapeID="_x0000_i1058" DrawAspect="Content" ObjectID="_1716252985" r:id="rId102"/>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5in;height:60pt" o:ole="">
                  <v:imagedata r:id="rId104" o:title=""/>
                </v:shape>
                <o:OLEObject Type="Embed" ProgID="Equation.DSMT4" ShapeID="_x0000_i1059" DrawAspect="Content" ObjectID="_1716252986"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A07B169"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5F41C8">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Default="00BE1DD3" w:rsidP="00EC0B52">
      <w:pPr>
        <w:pStyle w:val="ListParagraph"/>
        <w:numPr>
          <w:ilvl w:val="0"/>
          <w:numId w:val="24"/>
        </w:num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2pt;height:24pt" o:ole="">
                  <v:imagedata r:id="rId108" o:title=""/>
                </v:shape>
                <o:OLEObject Type="Embed" ProgID="Equation.DSMT4" ShapeID="_x0000_i1060" DrawAspect="Content" ObjectID="_1716252987"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028947D9"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5F41C8">
            <w:rPr>
              <w:bCs/>
              <w:color w:val="000000"/>
              <w:szCs w:val="28"/>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6pt;height:24pt" o:ole="">
                  <v:imagedata r:id="rId111" o:title=""/>
                </v:shape>
                <o:OLEObject Type="Embed" ProgID="Equation.DSMT4" ShapeID="_x0000_i1061" DrawAspect="Content" ObjectID="_1716252988"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8pt;height:24pt" o:ole="">
                  <v:imagedata r:id="rId114" o:title=""/>
                </v:shape>
                <o:OLEObject Type="Embed" ProgID="Equation.DSMT4" ShapeID="_x0000_i1062" DrawAspect="Content" ObjectID="_1716252989"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2DFD3303"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5F41C8" w:rsidRPr="005F41C8">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15ACA7C" w:rsidR="00E428C6" w:rsidRDefault="00E428C6" w:rsidP="008F0F02">
      <w:pPr>
        <w:ind w:firstLine="720"/>
        <w:rPr>
          <w:bCs/>
          <w:color w:val="000000"/>
          <w:szCs w:val="28"/>
          <w:lang w:val="en-US"/>
        </w:rPr>
      </w:pPr>
      <w:r>
        <w:rPr>
          <w:b/>
          <w:bCs/>
          <w:szCs w:val="28"/>
          <w:lang w:val="en-US"/>
        </w:rPr>
        <w:lastRenderedPageBreak/>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F41C8">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pt;height:23.4pt" o:ole="">
                  <v:imagedata r:id="rId118" o:title=""/>
                </v:shape>
                <o:OLEObject Type="Embed" ProgID="Equation.DSMT4" ShapeID="_x0000_i1063" DrawAspect="Content" ObjectID="_1716252990"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2pt;height:25.2pt" o:ole="">
                  <v:imagedata r:id="rId120" o:title=""/>
                </v:shape>
                <o:OLEObject Type="Embed" ProgID="Equation.DSMT4" ShapeID="_x0000_i1064" DrawAspect="Content" ObjectID="_1716252991"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2A515A40"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F41C8">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F41C8">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1pt;height:21.6pt" o:ole="">
                  <v:imagedata r:id="rId122" o:title=""/>
                </v:shape>
                <o:OLEObject Type="Embed" ProgID="Equation.DSMT4" ShapeID="_x0000_i1065" DrawAspect="Content" ObjectID="_1716252992"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50pt;height:25.2pt" o:ole="">
                  <v:imagedata r:id="rId124" o:title=""/>
                </v:shape>
                <o:OLEObject Type="Embed" ProgID="Equation.DSMT4" ShapeID="_x0000_i1066" DrawAspect="Content" ObjectID="_1716252993"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3E58BA2C"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5F41C8">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3.8pt" o:ole="">
                  <v:imagedata r:id="rId126" o:title=""/>
                </v:shape>
                <o:OLEObject Type="Embed" ProgID="Equation.DSMT4" ShapeID="_x0000_i1067" DrawAspect="Content" ObjectID="_1716252994"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3.2pt;height:46.8pt" o:ole="">
                  <v:imagedata r:id="rId128" o:title=""/>
                </v:shape>
                <o:OLEObject Type="Embed" ProgID="Equation.DSMT4" ShapeID="_x0000_i1068" DrawAspect="Content" ObjectID="_1716252995"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5.4pt;height:51.6pt" o:ole="">
                  <v:imagedata r:id="rId130" o:title=""/>
                </v:shape>
                <o:OLEObject Type="Embed" ProgID="Equation.DSMT4" ShapeID="_x0000_i1069" DrawAspect="Content" ObjectID="_1716252996"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47" w:name="_Toc95934312"/>
      <w:bookmarkStart w:id="48" w:name="_Toc105369040"/>
      <w:r>
        <w:t>Parametrii și hiperparametrii rețelelor neuronale convoluționale. Probleme impuse în urma modificării acestora</w:t>
      </w:r>
      <w:bookmarkEnd w:id="47"/>
      <w:bookmarkEnd w:id="48"/>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1D56347E"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5F41C8" w:rsidRPr="005F41C8">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73F43C9B" w14:textId="5ABEA9FF" w:rsidR="00DC2C64" w:rsidRPr="00662FEE" w:rsidRDefault="003715F7" w:rsidP="00662FEE">
      <w:pPr>
        <w:jc w:val="center"/>
      </w:pPr>
      <w:r>
        <w:lastRenderedPageBreak/>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xml:space="preserve">, sugerând utilizarea unei rate de învățare </w:t>
      </w:r>
      <w:r w:rsidR="000011C9">
        <w:lastRenderedPageBreak/>
        <w:t>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pt;height:25.2pt" o:ole="">
                  <v:imagedata r:id="rId135" o:title=""/>
                </v:shape>
                <o:OLEObject Type="Embed" ProgID="Equation.DSMT4" ShapeID="_x0000_i1070" DrawAspect="Content" ObjectID="_1716252997"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7B4DE601" w:rsidR="009B19D4" w:rsidRDefault="00662FEE" w:rsidP="00663FA2">
      <w:pPr>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7"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362A6426" w:rsidR="00663FA2" w:rsidRDefault="00662FEE" w:rsidP="009F5E37">
      <w:pPr>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8"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lastRenderedPageBreak/>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lastRenderedPageBreak/>
        <w:t xml:space="preserve">Stochastic Gradient Descent: </w:t>
      </w:r>
      <w:r>
        <w:t>dimensiunea loturilor este de un eșantion</w:t>
      </w:r>
      <w:r>
        <w:rPr>
          <w:lang w:val="en-US"/>
        </w:rPr>
        <w:t>;</w:t>
      </w:r>
    </w:p>
    <w:p w14:paraId="55B8DEFC" w14:textId="76D348B5"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5F41C8">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EC0B52">
      <w:pPr>
        <w:pStyle w:val="ListParagraph"/>
        <w:numPr>
          <w:ilvl w:val="0"/>
          <w:numId w:val="28"/>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lastRenderedPageBreak/>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071" type="#_x0000_t75" style="width:160.2pt;height:24pt" o:ole="">
                  <v:imagedata r:id="rId141" o:title=""/>
                </v:shape>
                <o:OLEObject Type="Embed" ProgID="Equation.DSMT4" ShapeID="_x0000_i1071" DrawAspect="Content" ObjectID="_1716252998"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49B729BE" w14:textId="1DBD7AB3" w:rsidR="00BE1DD3" w:rsidRPr="00BE1DD3" w:rsidRDefault="00BA1956" w:rsidP="00EC0B52">
      <w:pPr>
        <w:pStyle w:val="ListParagraph"/>
        <w:numPr>
          <w:ilvl w:val="0"/>
          <w:numId w:val="28"/>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lastRenderedPageBreak/>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5F8DFAC" w:rsidR="00103162" w:rsidRDefault="008E4FE9" w:rsidP="00EC0B52">
      <w:pPr>
        <w:pStyle w:val="ListParagraph"/>
        <w:numPr>
          <w:ilvl w:val="0"/>
          <w:numId w:val="28"/>
        </w:numPr>
        <w:rPr>
          <w:b/>
          <w:bCs/>
        </w:rPr>
      </w:pPr>
      <w:r>
        <w:rPr>
          <w:b/>
          <w:bCs/>
        </w:rPr>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1885DEEE"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5F41C8">
            <w:rPr>
              <w:color w:val="000000"/>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6CD29A16" w:rsidR="00312517" w:rsidRDefault="00312517" w:rsidP="00BB2E2C">
      <w:pPr>
        <w:pStyle w:val="Heading2"/>
      </w:pPr>
      <w:bookmarkStart w:id="49" w:name="_Toc95934313"/>
      <w:bookmarkStart w:id="50" w:name="_Toc105369041"/>
      <w:r>
        <w:t>Rețelele neuronale</w:t>
      </w:r>
      <w:r w:rsidR="00BB2E2C">
        <w:t xml:space="preserve"> convoluționale (CNN)</w:t>
      </w:r>
      <w:bookmarkEnd w:id="49"/>
      <w:bookmarkEnd w:id="50"/>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466C201F" w:rsidR="00EE35BD" w:rsidRDefault="008831ED" w:rsidP="00EE35BD">
      <w:pPr>
        <w:rPr>
          <w:color w:val="000000"/>
        </w:rPr>
      </w:pPr>
      <w:r>
        <w:lastRenderedPageBreak/>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5F41C8">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072" type="#_x0000_t75" style="width:192.6pt;height:18.6pt" o:ole="">
                  <v:imagedata r:id="rId144" o:title=""/>
                </v:shape>
                <o:OLEObject Type="Embed" ProgID="Equation.DSMT4" ShapeID="_x0000_i1072" DrawAspect="Content" ObjectID="_1716252999" r:id="rId145"/>
              </w:object>
            </w:r>
          </w:p>
        </w:tc>
        <w:tc>
          <w:tcPr>
            <w:tcW w:w="1148" w:type="dxa"/>
          </w:tcPr>
          <w:p w14:paraId="37993BE8" w14:textId="77777777" w:rsidR="00ED4339" w:rsidRDefault="00ED4339" w:rsidP="002E4B75">
            <w:pPr>
              <w:jc w:val="center"/>
            </w:pPr>
          </w:p>
        </w:tc>
      </w:tr>
    </w:tbl>
    <w:p w14:paraId="495EEC4B" w14:textId="16F7BDDE"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 </w:t>
      </w:r>
      <w:r w:rsidR="00073D14" w:rsidRPr="00073D14">
        <w:rPr>
          <w:color w:val="FF0000"/>
        </w:rPr>
        <w:t>???</w:t>
      </w:r>
      <w:r w:rsidR="00073D14">
        <w:t>)</w:t>
      </w:r>
      <w:r w:rsidR="000469BD">
        <w:t>.</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0D914B2F" w14:textId="6F689F93" w:rsidR="00055588" w:rsidRPr="00055588" w:rsidRDefault="00055588" w:rsidP="00EE35BD">
      <w:pPr>
        <w:rPr>
          <w:i/>
          <w:iCs/>
          <w:sz w:val="22"/>
        </w:rPr>
      </w:pPr>
      <w:r>
        <w:rPr>
          <w:i/>
          <w:iCs/>
          <w:sz w:val="22"/>
        </w:rPr>
        <w:t>Imagine color mxn pixeli – reprezentare tensor</w:t>
      </w:r>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51" w:name="_Toc95934314"/>
      <w:bookmarkStart w:id="52" w:name="_Toc105369042"/>
      <w:r>
        <w:lastRenderedPageBreak/>
        <w:t>Arhitectura</w:t>
      </w:r>
      <w:bookmarkEnd w:id="51"/>
      <w:r w:rsidR="0010192A">
        <w:t xml:space="preserve"> CNN</w:t>
      </w:r>
      <w:r w:rsidR="003E3D42">
        <w:t xml:space="preserve"> și deosebirile față de DNN</w:t>
      </w:r>
      <w:bookmarkEnd w:id="52"/>
    </w:p>
    <w:p w14:paraId="49EDC2BF" w14:textId="77777777" w:rsidR="00BE1DD3" w:rsidRPr="00BE1DD3" w:rsidRDefault="00BE1DD3" w:rsidP="00BE1DD3"/>
    <w:p w14:paraId="08FEA61B" w14:textId="7857F6B9"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5F41C8">
            <w:rPr>
              <w:color w:val="000000"/>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0A4DFCCE"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BE1DD3">
      <w:pPr>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7">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lastRenderedPageBreak/>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308F5709" w:rsidR="00B177BB" w:rsidRDefault="00B177BB" w:rsidP="00B177BB">
      <w:pPr>
        <w:rPr>
          <w:color w:val="000000"/>
          <w:szCs w:val="28"/>
        </w:rPr>
      </w:pPr>
      <w:r>
        <w:rPr>
          <w:szCs w:val="28"/>
        </w:rPr>
        <w:t xml:space="preserve">Conform figurii ???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sdt>
        <w:sdtPr>
          <w:rPr>
            <w:color w:val="000000"/>
            <w:szCs w:val="28"/>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5F41C8">
            <w:rPr>
              <w:color w:val="000000"/>
              <w:szCs w:val="28"/>
            </w:rPr>
            <w:t>[25]</w:t>
          </w:r>
        </w:sdtContent>
      </w:sdt>
    </w:p>
    <w:p w14:paraId="045CD121" w14:textId="77777777" w:rsidR="007201E8" w:rsidRDefault="007201E8" w:rsidP="00B177BB">
      <w:pPr>
        <w:rPr>
          <w:color w:val="000000"/>
          <w:szCs w:val="28"/>
        </w:rPr>
      </w:pPr>
    </w:p>
    <w:p w14:paraId="086DF192" w14:textId="0DA6CEC8" w:rsidR="00AA6CF8" w:rsidRDefault="00BB2E2C" w:rsidP="00F26AAF">
      <w:pPr>
        <w:pStyle w:val="Heading3"/>
      </w:pPr>
      <w:bookmarkStart w:id="53" w:name="_Toc95934315"/>
      <w:bookmarkStart w:id="54" w:name="_Toc105369043"/>
      <w:r>
        <w:t>Convoluția</w:t>
      </w:r>
      <w:bookmarkEnd w:id="53"/>
      <w:bookmarkEnd w:id="54"/>
    </w:p>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AA2009">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073" type="#_x0000_t75" style="width:194.4pt;height:24pt" o:ole="">
                  <v:imagedata r:id="rId148" o:title=""/>
                </v:shape>
                <o:OLEObject Type="Embed" ProgID="Equation.DSMT4" ShapeID="_x0000_i1073" DrawAspect="Content" ObjectID="_1716253000" r:id="rId149"/>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lastRenderedPageBreak/>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2C5578">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074" type="#_x0000_t75" style="width:235.8pt;height:26.4pt" o:ole="">
                  <v:imagedata r:id="rId150" o:title=""/>
                </v:shape>
                <o:OLEObject Type="Embed" ProgID="Equation.DSMT4" ShapeID="_x0000_i1074" DrawAspect="Content" ObjectID="_1716253001" r:id="rId151"/>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664A0C">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075" type="#_x0000_t75" style="width:303pt;height:24pt" o:ole="">
                  <v:imagedata r:id="rId152" o:title=""/>
                </v:shape>
                <o:OLEObject Type="Embed" ProgID="Equation.DSMT4" ShapeID="_x0000_i1075" DrawAspect="Content" ObjectID="_1716253002" r:id="rId153"/>
              </w:object>
            </w:r>
          </w:p>
        </w:tc>
        <w:tc>
          <w:tcPr>
            <w:tcW w:w="1574" w:type="dxa"/>
          </w:tcPr>
          <w:p w14:paraId="48AE0876" w14:textId="77777777" w:rsidR="009436A8" w:rsidRDefault="009436A8" w:rsidP="009436A8">
            <w:pPr>
              <w:jc w:val="center"/>
            </w:pPr>
          </w:p>
        </w:tc>
      </w:tr>
    </w:tbl>
    <w:p w14:paraId="3D04CD90" w14:textId="61B69682" w:rsidR="009436A8" w:rsidRDefault="00664A0C" w:rsidP="002C5578">
      <w:pPr>
        <w:ind w:firstLine="720"/>
      </w:pPr>
      <w:r>
        <w:t xml:space="preserve">Convoluția fiind comutativă, relația </w:t>
      </w:r>
      <w:r w:rsidRPr="00664A0C">
        <w:rPr>
          <w:color w:val="FF0000"/>
        </w:rPr>
        <w:t>??</w:t>
      </w:r>
      <w:r>
        <w:t xml:space="preserve"> devine:</w:t>
      </w: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664A0C">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076" type="#_x0000_t75" style="width:313.2pt;height:24.6pt" o:ole="">
                  <v:imagedata r:id="rId154" o:title=""/>
                </v:shape>
                <o:OLEObject Type="Embed" ProgID="Equation.DSMT4" ShapeID="_x0000_i1076" DrawAspect="Content" ObjectID="_1716253003" r:id="rId155"/>
              </w:object>
            </w:r>
          </w:p>
        </w:tc>
        <w:tc>
          <w:tcPr>
            <w:tcW w:w="1574" w:type="dxa"/>
          </w:tcPr>
          <w:p w14:paraId="356083E2" w14:textId="77777777" w:rsidR="00664A0C" w:rsidRDefault="00664A0C" w:rsidP="00664A0C">
            <w:pPr>
              <w:jc w:val="center"/>
            </w:pPr>
          </w:p>
        </w:tc>
      </w:tr>
    </w:tbl>
    <w:p w14:paraId="24280F5E" w14:textId="3C125B60"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procesul este prezentat în figura ???</w:t>
      </w:r>
      <w:r w:rsidR="00721280">
        <w:t>.</w:t>
      </w:r>
      <w:r w:rsidR="006F08D1">
        <w:t xml:space="preserve"> </w:t>
      </w:r>
    </w:p>
    <w:p w14:paraId="17F158A2" w14:textId="0C1761FF" w:rsidR="008C2774" w:rsidRDefault="0092647D" w:rsidP="0092647D">
      <w:pPr>
        <w:ind w:firstLine="0"/>
      </w:pPr>
      <w:r w:rsidRPr="0092647D">
        <w:t xml:space="preserve"> </w:t>
      </w:r>
    </w:p>
    <w:p w14:paraId="5F19A9B2" w14:textId="2AC06D5B" w:rsidR="008C2774" w:rsidRDefault="00C73FCB" w:rsidP="008C2774">
      <w:pPr>
        <w:ind w:firstLine="720"/>
        <w:jc w:val="center"/>
      </w:pPr>
      <w:r w:rsidRPr="00C73FCB">
        <w:drawing>
          <wp:inline distT="0" distB="0" distL="0" distR="0" wp14:anchorId="332FFD52" wp14:editId="4832F9D4">
            <wp:extent cx="3919567" cy="3141406"/>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3320" cy="3160443"/>
                    </a:xfrm>
                    <a:prstGeom prst="rect">
                      <a:avLst/>
                    </a:prstGeom>
                  </pic:spPr>
                </pic:pic>
              </a:graphicData>
            </a:graphic>
          </wp:inline>
        </w:drawing>
      </w:r>
    </w:p>
    <w:p w14:paraId="032F49B7" w14:textId="05A8677E" w:rsidR="0092647D" w:rsidRPr="0092647D" w:rsidRDefault="0092647D" w:rsidP="008C2774">
      <w:pPr>
        <w:ind w:firstLine="720"/>
        <w:jc w:val="center"/>
        <w:rPr>
          <w:i/>
          <w:iCs/>
          <w:sz w:val="22"/>
        </w:rPr>
      </w:pPr>
      <w:r>
        <w:rPr>
          <w:i/>
          <w:iCs/>
          <w:sz w:val="22"/>
        </w:rPr>
        <w:t xml:space="preserve">Procesul de obținere a hărții de caracteristici </w:t>
      </w:r>
    </w:p>
    <w:p w14:paraId="29A667D5" w14:textId="77777777" w:rsidR="0092647D" w:rsidRDefault="0092647D" w:rsidP="008C2774">
      <w:pPr>
        <w:ind w:firstLine="720"/>
        <w:jc w:val="center"/>
      </w:pPr>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341E9C02" w:rsidR="002B0503" w:rsidRDefault="002B0503" w:rsidP="002C5578">
      <w:pPr>
        <w:ind w:firstLine="720"/>
        <w:rPr>
          <w:i/>
          <w:iCs/>
        </w:rPr>
      </w:pPr>
      <w:r>
        <w:lastRenderedPageBreak/>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1553D3C4" w14:textId="5C7FB6E6" w:rsidR="00EC3EBC" w:rsidRDefault="00F16E30" w:rsidP="002C5578">
      <w:pPr>
        <w:ind w:firstLine="720"/>
      </w:pPr>
      <w:r w:rsidRPr="00F16E30">
        <w:rPr>
          <w:lang w:val="en-US"/>
        </w:rPr>
        <w:drawing>
          <wp:inline distT="0" distB="0" distL="0" distR="0" wp14:anchorId="2A9879F6" wp14:editId="368B9521">
            <wp:extent cx="2595716" cy="276919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07867" cy="2782155"/>
                    </a:xfrm>
                    <a:prstGeom prst="rect">
                      <a:avLst/>
                    </a:prstGeom>
                  </pic:spPr>
                </pic:pic>
              </a:graphicData>
            </a:graphic>
          </wp:inline>
        </w:drawing>
      </w:r>
    </w:p>
    <w:p w14:paraId="6B303986" w14:textId="6FA18735"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55" w:name="_Toc95934316"/>
      <w:bookmarkStart w:id="56" w:name="_Toc105369044"/>
      <w:r>
        <w:t>Pooling</w:t>
      </w:r>
      <w:bookmarkEnd w:id="55"/>
      <w:bookmarkEnd w:id="56"/>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5B6E42E7"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5F41C8">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57" w:name="_Toc95934317"/>
      <w:bookmarkStart w:id="58" w:name="_Toc105369045"/>
      <w:r>
        <w:lastRenderedPageBreak/>
        <w:t>Fully-Connected</w:t>
      </w:r>
      <w:bookmarkEnd w:id="57"/>
      <w:bookmarkEnd w:id="58"/>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59" w:name="_Toc105369046"/>
      <w:r w:rsidRPr="002B5259">
        <w:t>Modelul SSD MobileNet</w:t>
      </w:r>
      <w:r w:rsidR="000C5E4B">
        <w:t>V</w:t>
      </w:r>
      <w:r w:rsidRPr="002B5259">
        <w:t>2 320x320</w:t>
      </w:r>
      <w:bookmarkEnd w:id="59"/>
      <w:r w:rsidR="00144AAA">
        <w:t xml:space="preserve"> </w:t>
      </w:r>
    </w:p>
    <w:p w14:paraId="4F953535" w14:textId="77777777" w:rsidR="007F4BD8" w:rsidRPr="007F4BD8" w:rsidRDefault="007F4BD8" w:rsidP="007F4BD8"/>
    <w:p w14:paraId="023D98E6" w14:textId="5BE4FFD0"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6770FE" w:rsidRPr="006770FE">
        <w:rPr>
          <w:color w:val="FF0000"/>
        </w:rPr>
        <w:t>???</w:t>
      </w:r>
      <w:r w:rsidR="00FB4F81">
        <w:t xml:space="preserve"> </w:t>
      </w:r>
    </w:p>
    <w:p w14:paraId="7AF2D2A6" w14:textId="568FA948" w:rsidR="00F44E02" w:rsidRDefault="00F44E02" w:rsidP="0004743D">
      <w:r>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8">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60" w:name="_Toc105369047"/>
      <w:r>
        <w:t>Arhitectura MobileNetV2</w:t>
      </w:r>
      <w:r w:rsidR="00846BD5">
        <w:t>- rețeaua de bază</w:t>
      </w:r>
      <w:bookmarkEnd w:id="60"/>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4254BB74" w:rsidR="005A6A8F" w:rsidRDefault="00996EEC" w:rsidP="005A6A8F">
      <w:pPr>
        <w:ind w:firstLine="0"/>
        <w:rPr>
          <w:color w:val="000000"/>
          <w:szCs w:val="28"/>
        </w:rPr>
      </w:pPr>
      <w:r>
        <w:rPr>
          <w:color w:val="000000"/>
          <w:szCs w:val="28"/>
        </w:rPr>
        <w:t>Conform figurii</w:t>
      </w:r>
      <w:r w:rsidRPr="00996EEC">
        <w:rPr>
          <w:color w:val="FF0000"/>
          <w:szCs w:val="28"/>
        </w:rPr>
        <w:t xml:space="preserve"> ???</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lastRenderedPageBreak/>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583C3196" w14:textId="77777777" w:rsidR="00144AAA" w:rsidRPr="008E5660" w:rsidRDefault="00144AAA" w:rsidP="0024621D">
      <w:pPr>
        <w:rPr>
          <w:b/>
          <w:bCs/>
          <w:i/>
          <w:iCs/>
          <w:color w:val="000000"/>
          <w:szCs w:val="28"/>
        </w:rPr>
      </w:pPr>
      <w:r w:rsidRPr="004659E3">
        <w:rPr>
          <w:b/>
          <w:bCs/>
          <w:i/>
          <w:iCs/>
          <w:color w:val="000000"/>
          <w:szCs w:val="28"/>
        </w:rPr>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1847241B" w14:textId="1A0ACFA5" w:rsidR="00144AAA" w:rsidRDefault="00144AAA" w:rsidP="00144AAA">
      <w:pPr>
        <w:rPr>
          <w:iCs/>
          <w:color w:val="000000"/>
          <w:sz w:val="22"/>
        </w:rPr>
      </w:pPr>
      <w:r>
        <w:rPr>
          <w:i/>
          <w:iCs/>
          <w:sz w:val="22"/>
        </w:rPr>
        <w:t xml:space="preserve">Arhitectura modelului de extragere a caracteristicilor din imagini MobileNetV2 </w:t>
      </w:r>
      <w:sdt>
        <w:sdtPr>
          <w:rPr>
            <w:iCs/>
            <w:color w:val="000000"/>
            <w:sz w:val="22"/>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134145855"/>
          <w:placeholder>
            <w:docPart w:val="326AEA9F9BA7473E9918CA7F1F736A34"/>
          </w:placeholder>
        </w:sdtPr>
        <w:sdtEndPr/>
        <w:sdtContent>
          <w:r w:rsidR="005F41C8" w:rsidRPr="005F41C8">
            <w:rPr>
              <w:iCs/>
              <w:color w:val="000000"/>
              <w:sz w:val="22"/>
            </w:rPr>
            <w:t>[26]</w:t>
          </w:r>
        </w:sdtContent>
      </w:sdt>
    </w:p>
    <w:p w14:paraId="7C40E6C3" w14:textId="77777777" w:rsidR="00144AAA" w:rsidRDefault="00144AAA" w:rsidP="00144AAA">
      <w:pPr>
        <w:ind w:firstLine="0"/>
        <w:rPr>
          <w:i/>
          <w:iCs/>
          <w:sz w:val="22"/>
        </w:rPr>
      </w:pPr>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20E7FFFA" w:rsidR="00144AAA" w:rsidRDefault="00144AAA" w:rsidP="00144AAA">
      <w:pPr>
        <w:rPr>
          <w:color w:val="000000"/>
          <w:szCs w:val="28"/>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5F41C8">
            <w:rPr>
              <w:color w:val="000000"/>
              <w:szCs w:val="28"/>
            </w:rPr>
            <w:t>[24]</w:t>
          </w:r>
        </w:sdtContent>
      </w:sdt>
    </w:p>
    <w:p w14:paraId="50B1E1E9" w14:textId="77777777" w:rsidR="00144AAA" w:rsidRDefault="00144AAA" w:rsidP="00144AAA">
      <w:pPr>
        <w:jc w:val="center"/>
        <w:rPr>
          <w:color w:val="000000"/>
          <w:szCs w:val="28"/>
        </w:rPr>
      </w:pPr>
      <w:r w:rsidRPr="00854BD1">
        <w:rPr>
          <w:color w:val="000000"/>
          <w:szCs w:val="28"/>
        </w:rPr>
        <w:lastRenderedPageBreak/>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23CABC05" w14:textId="2E667A88" w:rsidR="00144AAA" w:rsidRDefault="00144AAA" w:rsidP="00A12E37">
      <w:pPr>
        <w:jc w:val="center"/>
        <w:rPr>
          <w:iCs/>
          <w:color w:val="000000"/>
          <w:sz w:val="22"/>
        </w:rPr>
      </w:pPr>
      <w:r>
        <w:rPr>
          <w:i/>
          <w:iCs/>
          <w:color w:val="000000"/>
          <w:sz w:val="22"/>
        </w:rPr>
        <w:t>Operațiile efectuate la nivelul strat</w:t>
      </w:r>
      <w:r w:rsidR="009232E0">
        <w:rPr>
          <w:i/>
          <w:iCs/>
          <w:color w:val="000000"/>
          <w:sz w:val="22"/>
        </w:rPr>
        <w:t>urilor</w:t>
      </w:r>
      <w:r>
        <w:rPr>
          <w:i/>
          <w:iCs/>
          <w:color w:val="000000"/>
          <w:sz w:val="22"/>
        </w:rPr>
        <w:t>i convoluțional</w:t>
      </w:r>
      <w:r w:rsidR="009232E0">
        <w:rPr>
          <w:i/>
          <w:iCs/>
          <w:color w:val="000000"/>
          <w:sz w:val="22"/>
        </w:rPr>
        <w:t>e</w:t>
      </w:r>
      <w:r>
        <w:rPr>
          <w:i/>
          <w:iCs/>
          <w:color w:val="000000"/>
          <w:sz w:val="22"/>
        </w:rPr>
        <w:t xml:space="preserve"> MobilNetV2</w:t>
      </w:r>
      <w:sdt>
        <w:sdtPr>
          <w:rPr>
            <w:iCs/>
            <w:color w:val="000000"/>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018459448"/>
          <w:placeholder>
            <w:docPart w:val="326AEA9F9BA7473E9918CA7F1F736A34"/>
          </w:placeholder>
        </w:sdtPr>
        <w:sdtEndPr/>
        <w:sdtContent>
          <w:r w:rsidR="005F41C8" w:rsidRPr="005F41C8">
            <w:rPr>
              <w:iCs/>
              <w:color w:val="000000"/>
              <w:sz w:val="22"/>
            </w:rPr>
            <w:t>[27]</w:t>
          </w:r>
        </w:sdtContent>
      </w:sdt>
    </w:p>
    <w:p w14:paraId="40DA6E0A" w14:textId="77777777" w:rsidR="00734877" w:rsidRPr="00A12E37" w:rsidRDefault="00734877" w:rsidP="00A12E37">
      <w:pPr>
        <w:jc w:val="center"/>
        <w:rPr>
          <w:iCs/>
          <w:color w:val="000000"/>
          <w:sz w:val="22"/>
        </w:rPr>
      </w:pPr>
    </w:p>
    <w:p w14:paraId="339BBFAB" w14:textId="5A757AD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valorile filtrare în scopul obținerii unei noi caracteristici </w:t>
      </w:r>
      <w:r w:rsidR="00945895">
        <w:rPr>
          <w:color w:val="000000"/>
          <w:szCs w:val="28"/>
        </w:rPr>
        <w:t xml:space="preserve">după cum se observă și în figura </w:t>
      </w:r>
      <w:r w:rsidR="00945895" w:rsidRPr="00945895">
        <w:rPr>
          <w:color w:val="FF0000"/>
          <w:szCs w:val="28"/>
        </w:rPr>
        <w:t>???</w:t>
      </w:r>
      <w:r w:rsidR="00144AAA">
        <w:rPr>
          <w:color w:val="000000"/>
          <w:szCs w:val="28"/>
        </w:rPr>
        <w:t>:</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767FC90A" w:rsidR="00A12E37" w:rsidRPr="00A12E37" w:rsidRDefault="00A2564D" w:rsidP="00A12E37">
      <w:pPr>
        <w:ind w:firstLine="576"/>
        <w:rPr>
          <w:i/>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5F41C8">
            <w:rPr>
              <w:iCs/>
              <w:color w:val="000000"/>
              <w:szCs w:val="28"/>
            </w:rPr>
            <w:t>[28]</w:t>
          </w:r>
        </w:sdtContent>
      </w:sdt>
    </w:p>
    <w:p w14:paraId="343C8629" w14:textId="77777777" w:rsidR="00A12E37" w:rsidRDefault="00A12E37" w:rsidP="00A12E37">
      <w:pPr>
        <w:keepNext/>
        <w:jc w:val="center"/>
      </w:pPr>
      <w:r>
        <w:rPr>
          <w:color w:val="000000"/>
          <w:szCs w:val="28"/>
        </w:rPr>
        <w:lastRenderedPageBreak/>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1"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2D9907B2" w14:textId="377E7E0B" w:rsidR="00A12E37" w:rsidRDefault="00B159CD" w:rsidP="00A12E37">
      <w:pPr>
        <w:jc w:val="center"/>
        <w:rPr>
          <w:i/>
          <w:iCs/>
          <w:color w:val="000000"/>
          <w:sz w:val="22"/>
        </w:rPr>
      </w:pPr>
      <w:r>
        <w:rPr>
          <w:i/>
          <w:iCs/>
          <w:color w:val="000000"/>
          <w:sz w:val="22"/>
        </w:rPr>
        <w:t xml:space="preserve">Blocul de tip </w:t>
      </w:r>
      <w:r>
        <w:rPr>
          <w:i/>
          <w:iCs/>
          <w:color w:val="000000"/>
          <w:sz w:val="22"/>
          <w:lang w:val="en-US"/>
        </w:rPr>
        <w:t>“bottleneck” rezidual</w:t>
      </w:r>
      <w:r>
        <w:rPr>
          <w:i/>
          <w:iCs/>
          <w:color w:val="000000"/>
          <w:sz w:val="22"/>
        </w:rPr>
        <w:t xml:space="preserve"> pentru MobileNetV2</w:t>
      </w:r>
      <w:r w:rsidR="00E2541C">
        <w:rPr>
          <w:i/>
          <w:iCs/>
          <w:color w:val="000000"/>
          <w:sz w:val="22"/>
        </w:rPr>
        <w:t xml:space="preserve"> </w:t>
      </w:r>
    </w:p>
    <w:p w14:paraId="0AB64F6E" w14:textId="77777777" w:rsidR="004B6BC7" w:rsidRDefault="004B6BC7" w:rsidP="00A12E37">
      <w:pPr>
        <w:jc w:val="center"/>
        <w:rPr>
          <w:i/>
          <w:iCs/>
          <w:color w:val="000000"/>
          <w:sz w:val="22"/>
        </w:rPr>
      </w:pPr>
    </w:p>
    <w:p w14:paraId="0964F131" w14:textId="0A1458CA"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2541C">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1077" type="#_x0000_t75" style="width:136.2pt;height:21pt" o:ole="">
                  <v:imagedata r:id="rId162" o:title=""/>
                </v:shape>
                <o:OLEObject Type="Embed" ProgID="Equation.DSMT4" ShapeID="_x0000_i1077" DrawAspect="Content" ObjectID="_1716253004" r:id="rId163"/>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3F93826"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1EAA79B6" w14:textId="010F95AD" w:rsidR="00846BD5" w:rsidRDefault="00846BD5" w:rsidP="00846BD5">
      <w:pPr>
        <w:pStyle w:val="Heading3"/>
      </w:pPr>
      <w:bookmarkStart w:id="61" w:name="_Toc105369048"/>
      <w:r>
        <w:lastRenderedPageBreak/>
        <w:t>SSD</w:t>
      </w:r>
      <w:r w:rsidR="006456AF">
        <w:t>- rețeaua pentru detecție</w:t>
      </w:r>
      <w:bookmarkStart w:id="62" w:name="_Toc95934323"/>
      <w:bookmarkEnd w:id="61"/>
    </w:p>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Single Shot Detector)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77777777"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4156AC69" w14:textId="7A9BB5B1" w:rsidR="00221C52" w:rsidRDefault="00221C52" w:rsidP="00221C52">
      <w:pPr>
        <w:jc w:val="center"/>
      </w:pPr>
      <w:r>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4">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11F2FC95" w14:textId="76772E4E" w:rsidR="00221C52" w:rsidRDefault="00221C52" w:rsidP="00221C52">
      <w:pPr>
        <w:jc w:val="center"/>
        <w:rPr>
          <w:i/>
          <w:iCs/>
          <w:color w:val="000000"/>
          <w:sz w:val="22"/>
        </w:rPr>
      </w:pPr>
      <w:r w:rsidRPr="00221C52">
        <w:rPr>
          <w:i/>
          <w:iCs/>
          <w:sz w:val="22"/>
        </w:rPr>
        <w:t>Arhitectura SSD – schema modificată din whitepaper-ul modelului</w:t>
      </w:r>
      <w:sdt>
        <w:sdtPr>
          <w:rPr>
            <w:iCs/>
            <w:color w:val="000000"/>
            <w:sz w:val="22"/>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201018669"/>
          <w:placeholder>
            <w:docPart w:val="DefaultPlaceholder_-1854013440"/>
          </w:placeholder>
        </w:sdtPr>
        <w:sdtEndPr/>
        <w:sdtContent>
          <w:r w:rsidR="005F41C8" w:rsidRPr="005F41C8">
            <w:rPr>
              <w:iCs/>
              <w:color w:val="000000"/>
              <w:sz w:val="22"/>
            </w:rPr>
            <w:t>[29]</w:t>
          </w:r>
        </w:sdtContent>
      </w:sdt>
    </w:p>
    <w:p w14:paraId="703915E3" w14:textId="77777777" w:rsidR="004B6BC7" w:rsidRPr="00221C52" w:rsidRDefault="004B6BC7" w:rsidP="00221C52">
      <w:pPr>
        <w:jc w:val="center"/>
        <w:rPr>
          <w:i/>
          <w:iCs/>
          <w:sz w:val="22"/>
        </w:rPr>
      </w:pPr>
    </w:p>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lastRenderedPageBreak/>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5F41C8">
            <w:rPr>
              <w:iCs/>
              <w:color w:val="000000"/>
            </w:rPr>
            <w:t>[29]</w:t>
          </w:r>
        </w:sdtContent>
      </w:sdt>
    </w:p>
    <w:p w14:paraId="01E1185C" w14:textId="77777777" w:rsidR="001C7DCC" w:rsidRDefault="001C7DCC">
      <w:pPr>
        <w:rPr>
          <w:i/>
          <w:iCs/>
        </w:rPr>
      </w:pPr>
      <w:bookmarkStart w:id="63" w:name="_Toc95934326"/>
      <w:bookmarkStart w:id="64" w:name="_Toc105369049"/>
      <w:bookmarkEnd w:id="62"/>
      <w:r>
        <w:rPr>
          <w:b/>
          <w:i/>
          <w:iCs/>
        </w:rPr>
        <w:br w:type="page"/>
      </w:r>
    </w:p>
    <w:p w14:paraId="6479343F" w14:textId="0B24125C" w:rsidR="007C5A39" w:rsidRDefault="00996403" w:rsidP="00AA27F6">
      <w:pPr>
        <w:pStyle w:val="Heading1"/>
      </w:pPr>
      <w:r>
        <w:lastRenderedPageBreak/>
        <w:t xml:space="preserve">METODE DE </w:t>
      </w:r>
      <w:r w:rsidRPr="00AA27F6">
        <w:t>IMPLEMENTARE</w:t>
      </w:r>
      <w:r>
        <w:t xml:space="preserve"> ȘI VERIFICARE</w:t>
      </w:r>
      <w:bookmarkEnd w:id="63"/>
      <w:bookmarkEnd w:id="64"/>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81CC36F" w:rsidR="00AA27F6" w:rsidRDefault="004F7CE2" w:rsidP="00EC0B52">
      <w:pPr>
        <w:pStyle w:val="ListParagraph"/>
        <w:numPr>
          <w:ilvl w:val="0"/>
          <w:numId w:val="37"/>
        </w:numPr>
      </w:pPr>
      <w:r>
        <w:t>Implementarea hardware:</w:t>
      </w:r>
      <w:r w:rsidR="00EF69AF">
        <w:t xml:space="preserve"> realizarea conexiunilor între componente,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65" w:name="_Toc95934327"/>
      <w:bookmarkStart w:id="66" w:name="_Toc105369050"/>
      <w:r>
        <w:t>Implementarea software</w:t>
      </w:r>
      <w:bookmarkEnd w:id="65"/>
      <w:bookmarkEnd w:id="66"/>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67" w:name="_Toc95934328"/>
      <w:bookmarkStart w:id="68" w:name="_Toc105369051"/>
      <w:r>
        <w:t>IDE</w:t>
      </w:r>
      <w:r w:rsidR="00996403">
        <w:t>, limbajul de programare și librării utilizate</w:t>
      </w:r>
      <w:bookmarkEnd w:id="67"/>
      <w:bookmarkEnd w:id="68"/>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7775167C" w14:textId="5931FFB4" w:rsidR="008714B7"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0E74008C" w:rsidR="00996403" w:rsidRDefault="00996403" w:rsidP="00996403">
      <w:pPr>
        <w:pStyle w:val="Heading3"/>
      </w:pPr>
      <w:bookmarkStart w:id="69" w:name="_Toc95934329"/>
      <w:bookmarkStart w:id="70" w:name="_Toc105369052"/>
      <w:r>
        <w:t xml:space="preserve">Construirea </w:t>
      </w:r>
      <w:bookmarkEnd w:id="69"/>
      <w:r w:rsidR="00D17E7E">
        <w:t>datasetului</w:t>
      </w:r>
      <w:r w:rsidR="00260613">
        <w:t>, selecția și adnotarea imaginilor</w:t>
      </w:r>
      <w:bookmarkEnd w:id="70"/>
    </w:p>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27C3F2FC"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C814D1" w:rsidRPr="00C814D1">
        <w:rPr>
          <w:color w:val="FF0000"/>
        </w:rPr>
        <w:t>???</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77CDC8CA" w14:textId="41B7909D" w:rsidR="00863591" w:rsidRDefault="00C814D1" w:rsidP="0086297B">
      <w:pPr>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3A33ABA1" w14:textId="5CD2BD30" w:rsidR="00C814D1" w:rsidRDefault="00C814D1" w:rsidP="00C814D1">
      <w:pPr>
        <w:pStyle w:val="ListParagraph"/>
        <w:ind w:left="1077" w:firstLine="0"/>
        <w:jc w:val="center"/>
        <w:rPr>
          <w:i/>
          <w:iCs/>
          <w:sz w:val="22"/>
        </w:rPr>
      </w:pPr>
      <w:r>
        <w:rPr>
          <w:i/>
          <w:iCs/>
          <w:sz w:val="22"/>
        </w:rPr>
        <w:t>Procedeul de construire a setului de date</w:t>
      </w:r>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lastRenderedPageBreak/>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1A1918D1"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4FD9BBAD" w14:textId="6EF9B141" w:rsidR="00480502" w:rsidRDefault="00480502" w:rsidP="00480502">
      <w:pPr>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lastRenderedPageBreak/>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5B4AD421" w:rsidR="00302BDF" w:rsidRPr="00ED591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A3DD438" w14:textId="2958FA4B" w:rsidR="00BF71A8" w:rsidRDefault="00C556CB" w:rsidP="00C556CB">
      <w:pPr>
        <w:jc w:val="center"/>
      </w:pPr>
      <w:r w:rsidRPr="00C556CB">
        <w:drawing>
          <wp:inline distT="0" distB="0" distL="0" distR="0" wp14:anchorId="1BE17E51" wp14:editId="56342414">
            <wp:extent cx="6219195" cy="34733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224673" cy="3476391"/>
                    </a:xfrm>
                    <a:prstGeom prst="rect">
                      <a:avLst/>
                    </a:prstGeom>
                  </pic:spPr>
                </pic:pic>
              </a:graphicData>
            </a:graphic>
          </wp:inline>
        </w:drawing>
      </w: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61F6E2C3" w14:textId="6EBD1ED3" w:rsidR="007931F4" w:rsidRDefault="00E13712" w:rsidP="00302BDF">
      <w:r w:rsidRPr="00E13712">
        <w:drawing>
          <wp:inline distT="0" distB="0" distL="0" distR="0" wp14:anchorId="57AACAA4" wp14:editId="0A08474C">
            <wp:extent cx="4572000" cy="26201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 b="40212"/>
                    <a:stretch/>
                  </pic:blipFill>
                  <pic:spPr bwMode="auto">
                    <a:xfrm>
                      <a:off x="0" y="0"/>
                      <a:ext cx="4610056" cy="2641960"/>
                    </a:xfrm>
                    <a:prstGeom prst="rect">
                      <a:avLst/>
                    </a:prstGeom>
                    <a:ln>
                      <a:noFill/>
                    </a:ln>
                    <a:extLst>
                      <a:ext uri="{53640926-AAD7-44D8-BBD7-CCE9431645EC}">
                        <a14:shadowObscured xmlns:a14="http://schemas.microsoft.com/office/drawing/2010/main"/>
                      </a:ext>
                    </a:extLst>
                  </pic:spPr>
                </pic:pic>
              </a:graphicData>
            </a:graphic>
          </wp:inline>
        </w:drawing>
      </w:r>
    </w:p>
    <w:p w14:paraId="06B857C9" w14:textId="7EC234CA" w:rsidR="00E13712" w:rsidRDefault="00E13712" w:rsidP="00E13712">
      <w:r>
        <w:lastRenderedPageBreak/>
        <w:t>Crearea fișierelor .xml pentru fiecare imagine din folder:</w:t>
      </w:r>
    </w:p>
    <w:p w14:paraId="7765979D" w14:textId="1A3B5439" w:rsidR="00A57FE4" w:rsidRDefault="00E13712" w:rsidP="00A57FE4">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7777777" w:rsidR="00A57FE4" w:rsidRDefault="00A57FE4" w:rsidP="00A57FE4"/>
    <w:p w14:paraId="711ADB95" w14:textId="2A4A5CEA"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5F41C8">
            <w:rPr>
              <w:iCs/>
              <w:color w:val="000000"/>
            </w:rPr>
            <w:t>[30]</w:t>
          </w:r>
        </w:sdtContent>
      </w:sdt>
      <w:r>
        <w:t>.</w:t>
      </w:r>
      <w:r w:rsidR="00490238">
        <w:t xml:space="preserve"> Folosirea instrumentului presupune încadrarea manuală a obiectului vizat și etichetarea acestuia, dupa cum este prezentat în figura </w:t>
      </w:r>
      <w:r w:rsidR="00490238" w:rsidRPr="00490238">
        <w:rPr>
          <w:color w:val="FF0000"/>
        </w:rPr>
        <w:t>???</w:t>
      </w:r>
      <w:r w:rsidR="00490238">
        <w:t>:</w:t>
      </w:r>
    </w:p>
    <w:p w14:paraId="2A801A00" w14:textId="77777777" w:rsidR="002B2EA7" w:rsidRDefault="002B2EA7" w:rsidP="00A57FE4"/>
    <w:p w14:paraId="1906DA05" w14:textId="79301728" w:rsidR="001B2FCE" w:rsidRDefault="002B2EA7" w:rsidP="002B2EA7">
      <w:pPr>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82419" cy="2644018"/>
                    </a:xfrm>
                    <a:prstGeom prst="rect">
                      <a:avLst/>
                    </a:prstGeom>
                  </pic:spPr>
                </pic:pic>
              </a:graphicData>
            </a:graphic>
          </wp:inline>
        </w:drawing>
      </w:r>
    </w:p>
    <w:p w14:paraId="34B9487A" w14:textId="3B3CD120" w:rsidR="00B81879" w:rsidRDefault="00B81879" w:rsidP="002B2EA7">
      <w:pPr>
        <w:jc w:val="center"/>
      </w:pPr>
    </w:p>
    <w:p w14:paraId="272F8B33" w14:textId="307D1C6D" w:rsidR="00B81879" w:rsidRDefault="00B81879" w:rsidP="00B81879">
      <w:r>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16B59FD0"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40A33F10" w14:textId="6F9ACE91" w:rsidR="00291906" w:rsidRDefault="00291906" w:rsidP="00B81879">
      <w:r w:rsidRPr="00291906">
        <w:lastRenderedPageBreak/>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1540" cy="3164205"/>
                    </a:xfrm>
                    <a:prstGeom prst="rect">
                      <a:avLst/>
                    </a:prstGeom>
                  </pic:spPr>
                </pic:pic>
              </a:graphicData>
            </a:graphic>
          </wp:inline>
        </w:drawing>
      </w:r>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221E769C" w14:textId="3D5D3BA6" w:rsidR="0017762E" w:rsidRPr="000A2148" w:rsidRDefault="0017762E" w:rsidP="00E26317">
      <w:r>
        <w:t>Dataset-urile deja construite, precum GTSRB, nu au un număr uniform de imagini raportat la clase. Astfel, atingerea numărului de 900 de imagini pe clasă a fost destul de complicată, deoarece anumite clase de imagini au fost usor de colectat, iar altele nu.</w:t>
      </w:r>
    </w:p>
    <w:p w14:paraId="4ACE4BBD" w14:textId="70D688F0" w:rsidR="008A1895" w:rsidRPr="00A57FE4" w:rsidRDefault="008A1895" w:rsidP="00291906">
      <w:pPr>
        <w:jc w:val="center"/>
      </w:pPr>
    </w:p>
    <w:p w14:paraId="76FD0CF6" w14:textId="76A6D70F" w:rsidR="00793105" w:rsidRDefault="0000736A" w:rsidP="00793105">
      <w:pPr>
        <w:pStyle w:val="Heading3"/>
      </w:pPr>
      <w:r>
        <w:t xml:space="preserve">GPU și CPU. </w:t>
      </w:r>
      <w:r w:rsidR="00DE09CF">
        <w:t>Limitări de procesare</w:t>
      </w:r>
    </w:p>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6B62C803" w:rsidR="004047E4" w:rsidRDefault="00510B46" w:rsidP="00A95BB0">
      <w:r>
        <w:t xml:space="preserve">Diferența între cele două modalități de procesare este justificată de capacitățile computaționale ale GPU (Graphic Processing Unit) și CPU.(Central Processing </w:t>
      </w:r>
      <w:r>
        <w:lastRenderedPageBreak/>
        <w:t xml:space="preserve">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931BA7" w:rsidRPr="00931BA7">
        <w:rPr>
          <w:color w:val="FF0000"/>
        </w:rPr>
        <w:t>???</w:t>
      </w:r>
      <w:r w:rsidR="00931BA7">
        <w:t>.</w:t>
      </w:r>
    </w:p>
    <w:p w14:paraId="6D03B5B7" w14:textId="5864AC5A" w:rsidR="005D4CEE" w:rsidRDefault="0065346B" w:rsidP="0065346B">
      <w:pPr>
        <w:ind w:firstLine="0"/>
        <w:jc w:val="center"/>
      </w:pPr>
      <w:r w:rsidRPr="0065346B">
        <w:drawing>
          <wp:inline distT="0" distB="0" distL="0" distR="0" wp14:anchorId="2934DE86" wp14:editId="43E89B59">
            <wp:extent cx="4659272" cy="1568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73798" cy="1573506"/>
                    </a:xfrm>
                    <a:prstGeom prst="rect">
                      <a:avLst/>
                    </a:prstGeom>
                  </pic:spPr>
                </pic:pic>
              </a:graphicData>
            </a:graphic>
          </wp:inline>
        </w:drawing>
      </w:r>
    </w:p>
    <w:p w14:paraId="1BBCF75E" w14:textId="5B32B8C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B73C4E" w:rsidRPr="00B73C4E">
        <w:rPr>
          <w:color w:val="FF0000"/>
        </w:rPr>
        <w:t>???</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747547D5" w14:textId="035A28BF" w:rsidR="005D4CEE" w:rsidRDefault="005D4CEE" w:rsidP="00A95BB0">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687306" cy="1025341"/>
                    </a:xfrm>
                    <a:prstGeom prst="rect">
                      <a:avLst/>
                    </a:prstGeom>
                  </pic:spPr>
                </pic:pic>
              </a:graphicData>
            </a:graphic>
          </wp:inline>
        </w:drawing>
      </w:r>
    </w:p>
    <w:p w14:paraId="584E9E41" w14:textId="728EE2D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un GPU poate lucra cu volume mari de date, accelerând anumite sarcini specifice, fiind un instrument indispensabil în ML.</w:t>
      </w:r>
      <w:r w:rsidR="00B437B2">
        <w:t xml:space="preserve"> Acestea vin cu proprp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74B84A49" w14:textId="039523FB" w:rsidR="004047E4" w:rsidRDefault="00E86E04" w:rsidP="00E86E04">
      <w:pPr>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34626" cy="1594323"/>
                    </a:xfrm>
                    <a:prstGeom prst="rect">
                      <a:avLst/>
                    </a:prstGeom>
                  </pic:spPr>
                </pic:pic>
              </a:graphicData>
            </a:graphic>
          </wp:inline>
        </w:drawing>
      </w:r>
    </w:p>
    <w:p w14:paraId="5B12F187" w14:textId="77777777" w:rsidR="00182B21" w:rsidRDefault="00182B21" w:rsidP="00182B21"/>
    <w:p w14:paraId="3E5EAB39" w14:textId="37857563" w:rsidR="00492812" w:rsidRDefault="002B6A56" w:rsidP="00492812">
      <w:r>
        <w:lastRenderedPageBreak/>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71" w:name="_Toc105369054"/>
      <w:r>
        <w:t xml:space="preserve">Procesorul grafic Nvidia. </w:t>
      </w:r>
      <w:bookmarkEnd w:id="71"/>
      <w:r w:rsidR="00892A8A">
        <w:t>Cuda și cuDN</w:t>
      </w:r>
      <w:r w:rsidR="00492812">
        <w:t>N</w:t>
      </w:r>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1A1C8B70" w14:textId="60179A92" w:rsidR="005E6D1C" w:rsidRDefault="005E6D1C" w:rsidP="00492812">
      <w:r>
        <w:drawing>
          <wp:inline distT="0" distB="0" distL="0" distR="0" wp14:anchorId="0D7DC0A9" wp14:editId="4A8EB848">
            <wp:extent cx="2851150" cy="776088"/>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5">
                      <a:extLst>
                        <a:ext uri="{28A0092B-C50C-407E-A947-70E740481C1C}">
                          <a14:useLocalDpi xmlns:a14="http://schemas.microsoft.com/office/drawing/2010/main" val="0"/>
                        </a:ext>
                      </a:extLst>
                    </a:blip>
                    <a:srcRect t="-13419" b="-9808"/>
                    <a:stretch/>
                  </pic:blipFill>
                  <pic:spPr bwMode="auto">
                    <a:xfrm>
                      <a:off x="0" y="0"/>
                      <a:ext cx="2881133" cy="784249"/>
                    </a:xfrm>
                    <a:prstGeom prst="rect">
                      <a:avLst/>
                    </a:prstGeom>
                    <a:noFill/>
                    <a:ln>
                      <a:noFill/>
                    </a:ln>
                    <a:extLst>
                      <a:ext uri="{53640926-AAD7-44D8-BBD7-CCE9431645EC}">
                        <a14:shadowObscured xmlns:a14="http://schemas.microsoft.com/office/drawing/2010/main"/>
                      </a:ext>
                    </a:extLst>
                  </pic:spPr>
                </pic:pic>
              </a:graphicData>
            </a:graphic>
          </wp:inline>
        </w:drawing>
      </w:r>
    </w:p>
    <w:p w14:paraId="53F94E1A" w14:textId="1E362F23" w:rsidR="00E409AB" w:rsidRPr="00E409AB" w:rsidRDefault="00E409AB" w:rsidP="00E409AB">
      <w:pPr>
        <w:rPr>
          <w:i/>
          <w:iCs/>
        </w:rPr>
      </w:pPr>
      <w:r>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E9BB01B" w14:textId="39F46BC1" w:rsidR="006B1014" w:rsidRDefault="006B1014" w:rsidP="006B1014">
      <w:pPr>
        <w:ind w:firstLine="0"/>
        <w:rPr>
          <w:i/>
          <w:iCs/>
        </w:rPr>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2EA3AB4E" w:rsidR="00C950C2" w:rsidRDefault="00C950C2" w:rsidP="00D27F75">
      <w:pPr>
        <w:ind w:firstLine="0"/>
        <w:jc w:val="center"/>
      </w:pPr>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 xml:space="preserve">iune mare (95%) din memoria GPU disponibilă la fiecare creare a unei sesiuni tf. Utilizează o euristică care rezervă </w:t>
      </w:r>
      <w:r>
        <w:lastRenderedPageBreak/>
        <w:t>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14F7923" w14:textId="7BBCC199" w:rsidR="00932853" w:rsidRDefault="00932853" w:rsidP="00FD4AED">
      <w:pPr>
        <w:ind w:firstLine="720"/>
        <w:jc w:val="center"/>
      </w:pPr>
      <w:r w:rsidRPr="00932853">
        <w:drawing>
          <wp:inline distT="0" distB="0" distL="0" distR="0" wp14:anchorId="135C0BB0" wp14:editId="1CEE74CA">
            <wp:extent cx="4026557" cy="1181762"/>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060630" cy="1191762"/>
                    </a:xfrm>
                    <a:prstGeom prst="rect">
                      <a:avLst/>
                    </a:prstGeom>
                  </pic:spPr>
                </pic:pic>
              </a:graphicData>
            </a:graphic>
          </wp:inline>
        </w:drawing>
      </w:r>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1101C143" w14:textId="422FFDC0" w:rsidR="00012F31" w:rsidRDefault="001E3B83" w:rsidP="00E75F0E">
      <w:pPr>
        <w:ind w:firstLine="720"/>
      </w:pPr>
      <w:r w:rsidRPr="001E3B83">
        <w:drawing>
          <wp:inline distT="0" distB="0" distL="0" distR="0" wp14:anchorId="2F22DBD6" wp14:editId="660771E3">
            <wp:extent cx="6274109" cy="99314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2591"/>
                    <a:stretch/>
                  </pic:blipFill>
                  <pic:spPr bwMode="auto">
                    <a:xfrm>
                      <a:off x="0" y="0"/>
                      <a:ext cx="6347486" cy="1004755"/>
                    </a:xfrm>
                    <a:prstGeom prst="rect">
                      <a:avLst/>
                    </a:prstGeom>
                    <a:ln>
                      <a:noFill/>
                    </a:ln>
                    <a:extLst>
                      <a:ext uri="{53640926-AAD7-44D8-BBD7-CCE9431645EC}">
                        <a14:shadowObscured xmlns:a14="http://schemas.microsoft.com/office/drawing/2010/main"/>
                      </a:ext>
                    </a:extLst>
                  </pic:spPr>
                </pic:pic>
              </a:graphicData>
            </a:graphic>
          </wp:inline>
        </w:drawing>
      </w:r>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22C42855" w14:textId="2F827940" w:rsidR="00FD4AED" w:rsidRDefault="00F04A0E" w:rsidP="00F04A0E">
      <w:pPr>
        <w:jc w:val="center"/>
      </w:pPr>
      <w:r>
        <w:drawing>
          <wp:inline distT="0" distB="0" distL="0" distR="0" wp14:anchorId="353BC6B4" wp14:editId="037542A8">
            <wp:extent cx="3996390" cy="2773936"/>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9">
                      <a:extLst>
                        <a:ext uri="{28A0092B-C50C-407E-A947-70E740481C1C}">
                          <a14:useLocalDpi xmlns:a14="http://schemas.microsoft.com/office/drawing/2010/main" val="0"/>
                        </a:ext>
                      </a:extLst>
                    </a:blip>
                    <a:srcRect t="3930" b="2218"/>
                    <a:stretch/>
                  </pic:blipFill>
                  <pic:spPr bwMode="auto">
                    <a:xfrm>
                      <a:off x="0" y="0"/>
                      <a:ext cx="4022034" cy="2791736"/>
                    </a:xfrm>
                    <a:prstGeom prst="rect">
                      <a:avLst/>
                    </a:prstGeom>
                    <a:noFill/>
                    <a:ln>
                      <a:noFill/>
                    </a:ln>
                    <a:extLst>
                      <a:ext uri="{53640926-AAD7-44D8-BBD7-CCE9431645EC}">
                        <a14:shadowObscured xmlns:a14="http://schemas.microsoft.com/office/drawing/2010/main"/>
                      </a:ext>
                    </a:extLst>
                  </pic:spPr>
                </pic:pic>
              </a:graphicData>
            </a:graphic>
          </wp:inline>
        </w:drawing>
      </w:r>
    </w:p>
    <w:p w14:paraId="0C332FBD" w14:textId="25EC680E" w:rsidR="001E3B83" w:rsidRDefault="001E3B83" w:rsidP="00FD4AED">
      <w:pPr>
        <w:pStyle w:val="ListParagraph"/>
        <w:numPr>
          <w:ilvl w:val="0"/>
          <w:numId w:val="42"/>
        </w:numPr>
      </w:pPr>
      <w:r>
        <w:lastRenderedPageBreak/>
        <w:t>Alocarea flexibilă în funcție de necesitatea de memorie a procesului</w:t>
      </w:r>
      <w:r w:rsidR="00C245CB">
        <w:t xml:space="preserve"> cu </w:t>
      </w:r>
      <w:r w:rsidR="00C245CB" w:rsidRPr="00C245CB">
        <w:rPr>
          <w:i/>
          <w:iCs/>
        </w:rPr>
        <w:t>allow_growth</w:t>
      </w:r>
      <w:r>
        <w:t>:</w:t>
      </w:r>
    </w:p>
    <w:p w14:paraId="01F36088" w14:textId="4314FC77" w:rsidR="001E3B83" w:rsidRDefault="00FD4AED" w:rsidP="00E75F0E">
      <w:pPr>
        <w:ind w:firstLine="720"/>
      </w:pPr>
      <w:r>
        <w:drawing>
          <wp:inline distT="0" distB="0" distL="0" distR="0" wp14:anchorId="7B5D7FE3" wp14:editId="6C61EF7B">
            <wp:extent cx="4298315" cy="595719"/>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80">
                      <a:extLst>
                        <a:ext uri="{28A0092B-C50C-407E-A947-70E740481C1C}">
                          <a14:useLocalDpi xmlns:a14="http://schemas.microsoft.com/office/drawing/2010/main" val="0"/>
                        </a:ext>
                      </a:extLst>
                    </a:blip>
                    <a:srcRect l="3488"/>
                    <a:stretch/>
                  </pic:blipFill>
                  <pic:spPr bwMode="auto">
                    <a:xfrm>
                      <a:off x="0" y="0"/>
                      <a:ext cx="4362065" cy="604554"/>
                    </a:xfrm>
                    <a:prstGeom prst="rect">
                      <a:avLst/>
                    </a:prstGeom>
                    <a:noFill/>
                    <a:ln>
                      <a:noFill/>
                    </a:ln>
                    <a:extLst>
                      <a:ext uri="{53640926-AAD7-44D8-BBD7-CCE9431645EC}">
                        <a14:shadowObscured xmlns:a14="http://schemas.microsoft.com/office/drawing/2010/main"/>
                      </a:ext>
                    </a:extLst>
                  </pic:spPr>
                </pic:pic>
              </a:graphicData>
            </a:graphic>
          </wp:inline>
        </w:drawing>
      </w:r>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1E409779" w14:textId="2EB5668C" w:rsidR="00254486" w:rsidRDefault="00E2520E" w:rsidP="00E2520E">
      <w:pPr>
        <w:ind w:left="363"/>
        <w:jc w:val="center"/>
        <w:rPr>
          <w:rFonts w:cs="Times New Roman"/>
          <w:color w:val="000000" w:themeColor="text1"/>
          <w:szCs w:val="28"/>
        </w:rPr>
      </w:pPr>
      <w:r w:rsidRPr="00E2520E">
        <w:rPr>
          <w:rFonts w:cs="Times New Roman"/>
          <w:color w:val="000000" w:themeColor="text1"/>
          <w:szCs w:val="28"/>
        </w:rPr>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08206" cy="1021705"/>
                    </a:xfrm>
                    <a:prstGeom prst="rect">
                      <a:avLst/>
                    </a:prstGeom>
                  </pic:spPr>
                </pic:pic>
              </a:graphicData>
            </a:graphic>
          </wp:inline>
        </w:drawing>
      </w:r>
    </w:p>
    <w:p w14:paraId="002BDFA2" w14:textId="77777777" w:rsidR="00172230" w:rsidRPr="00254486" w:rsidRDefault="00172230" w:rsidP="00E2520E">
      <w:pPr>
        <w:ind w:left="363"/>
        <w:jc w:val="center"/>
        <w:rPr>
          <w:rFonts w:cs="Times New Roman"/>
          <w:color w:val="000000" w:themeColor="text1"/>
          <w:szCs w:val="28"/>
        </w:rPr>
      </w:pPr>
    </w:p>
    <w:p w14:paraId="158296C5" w14:textId="77777777" w:rsidR="00C919D8" w:rsidRPr="00C919D8" w:rsidRDefault="00C919D8" w:rsidP="009E20CA">
      <w:pPr>
        <w:ind w:firstLine="720"/>
        <w:rPr>
          <w:rFonts w:cs="Times New Roman"/>
          <w:color w:val="000000" w:themeColor="text1"/>
          <w:szCs w:val="28"/>
        </w:rPr>
      </w:pPr>
    </w:p>
    <w:p w14:paraId="73821E41" w14:textId="229764E7" w:rsidR="00793105" w:rsidRDefault="00BE3980" w:rsidP="00AD1BE8">
      <w:pPr>
        <w:pStyle w:val="Heading3"/>
      </w:pPr>
      <w:bookmarkStart w:id="72" w:name="_Toc105369055"/>
      <w:r>
        <w:t>Utilizarea</w:t>
      </w:r>
      <w:r w:rsidR="00F6354D">
        <w:t xml:space="preserve"> framework-ului</w:t>
      </w:r>
      <w:r>
        <w:t xml:space="preserve"> </w:t>
      </w:r>
      <w:r w:rsidR="00793105">
        <w:t>Tensor</w:t>
      </w:r>
      <w:r w:rsidR="00146506">
        <w:t>F</w:t>
      </w:r>
      <w:r w:rsidR="00793105">
        <w:t>low. Framework-ul TFLite</w:t>
      </w:r>
      <w:bookmarkEnd w:id="72"/>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lastRenderedPageBreak/>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t>Pașii parcurși pentru instalarea dependințelor și definitizarea mediului de lucru în scopul antrenării sunt:</w:t>
      </w:r>
    </w:p>
    <w:p w14:paraId="7250606E" w14:textId="562C4D9B" w:rsidR="00877BB1" w:rsidRDefault="00224287" w:rsidP="000B72BB">
      <w:pPr>
        <w:pStyle w:val="ListParagraph"/>
        <w:numPr>
          <w:ilvl w:val="0"/>
          <w:numId w:val="44"/>
        </w:numPr>
      </w:pPr>
      <w:r>
        <w:t xml:space="preserve">Crearea mediului virtual </w:t>
      </w:r>
      <w:r w:rsidR="0096520B">
        <w:t>pentru izolarea bibliotecilor specifice</w:t>
      </w:r>
    </w:p>
    <w:p w14:paraId="5585C585" w14:textId="7D9642B6" w:rsidR="00F05EAE" w:rsidRPr="00094D01" w:rsidRDefault="00B73190" w:rsidP="000B72BB">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sdtContent>
          <w:r w:rsidR="005F41C8" w:rsidRPr="005F41C8">
            <w:rPr>
              <w:color w:val="000000"/>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BB8B538" w14:textId="2300F630" w:rsidR="009A5531" w:rsidRDefault="00723D13" w:rsidP="009A5531">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130626" cy="588028"/>
                    </a:xfrm>
                    <a:prstGeom prst="rect">
                      <a:avLst/>
                    </a:prstGeom>
                  </pic:spPr>
                </pic:pic>
              </a:graphicData>
            </a:graphic>
          </wp:inline>
        </w:drawing>
      </w:r>
    </w:p>
    <w:p w14:paraId="76F16501" w14:textId="77777777" w:rsidR="00094D01" w:rsidRDefault="00094D01" w:rsidP="009A5531"/>
    <w:p w14:paraId="6DE65523" w14:textId="6FAD72D4" w:rsidR="00B97324" w:rsidRDefault="00877BB1" w:rsidP="000B72BB">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7FAC3785" w14:textId="2A4943CE" w:rsidR="00B97324" w:rsidRDefault="00B97324" w:rsidP="00B97324">
      <w:r w:rsidRPr="00B97324">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982917" cy="2006408"/>
                    </a:xfrm>
                    <a:prstGeom prst="rect">
                      <a:avLst/>
                    </a:prstGeom>
                  </pic:spPr>
                </pic:pic>
              </a:graphicData>
            </a:graphic>
          </wp:inline>
        </w:drawing>
      </w:r>
    </w:p>
    <w:p w14:paraId="66D02D0B" w14:textId="77777777" w:rsidR="0096520B" w:rsidRDefault="0096520B" w:rsidP="00B97324"/>
    <w:p w14:paraId="0D700B30" w14:textId="0F96E12D" w:rsidR="00094D01" w:rsidRDefault="00B97324" w:rsidP="000B72BB">
      <w:pPr>
        <w:pStyle w:val="ListParagraph"/>
        <w:numPr>
          <w:ilvl w:val="0"/>
          <w:numId w:val="44"/>
        </w:numPr>
      </w:pPr>
      <w:r>
        <w:lastRenderedPageBreak/>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0B72BB">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4FB38D46"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w:t>
      </w:r>
    </w:p>
    <w:p w14:paraId="363F8C26" w14:textId="77777777" w:rsidR="00D21BD0" w:rsidRPr="00D21BD0" w:rsidRDefault="00D21BD0" w:rsidP="00D21BD0"/>
    <w:p w14:paraId="49F5637D" w14:textId="1A4B73EE" w:rsidR="00DD300C" w:rsidRDefault="00DD300C" w:rsidP="00DD300C">
      <w:pPr>
        <w:ind w:firstLine="0"/>
      </w:pPr>
      <w:r w:rsidRPr="00DD300C">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28DA1875" w14:textId="0104098B" w:rsidR="000C0A40" w:rsidRDefault="007B5B76" w:rsidP="000B72BB">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1BA58804" w14:textId="77777777" w:rsidR="000030DA" w:rsidRDefault="000030DA" w:rsidP="000030DA">
      <w:pPr>
        <w:ind w:firstLine="0"/>
      </w:pPr>
    </w:p>
    <w:p w14:paraId="787F5100" w14:textId="33D694BC" w:rsidR="00094D01" w:rsidRDefault="007B5B76" w:rsidP="007B5B76">
      <w:pPr>
        <w:ind w:firstLine="0"/>
      </w:pPr>
      <w:r w:rsidRPr="007B5B76">
        <w:drawing>
          <wp:inline distT="0" distB="0" distL="0" distR="0" wp14:anchorId="45FB7183" wp14:editId="39864F4E">
            <wp:extent cx="6572415" cy="914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t="6249" b="11100"/>
                    <a:stretch/>
                  </pic:blipFill>
                  <pic:spPr bwMode="auto">
                    <a:xfrm>
                      <a:off x="0" y="0"/>
                      <a:ext cx="6700022" cy="932154"/>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77777777" w:rsidR="00D21BD0" w:rsidRPr="00D21BD0" w:rsidRDefault="00D21BD0" w:rsidP="007B5B76">
      <w:pPr>
        <w:ind w:firstLine="0"/>
      </w:pPr>
    </w:p>
    <w:p w14:paraId="75C2962B" w14:textId="2C6943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ED5566">
        <w:rPr>
          <w:i/>
          <w:iCs/>
        </w:rPr>
        <w:t xml:space="preserve">, </w:t>
      </w:r>
      <w:r w:rsidR="00ED5566">
        <w:t>cu dimensiune mult redusă de 300</w:t>
      </w:r>
      <w:r w:rsidR="006264BC">
        <w:t xml:space="preserve"> KB.</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7500C829" w:rsid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3A0BC861" w14:textId="77777777" w:rsidR="004E0941" w:rsidRPr="00F62B6C" w:rsidRDefault="004E0941" w:rsidP="00F62B6C">
      <w:pPr>
        <w:ind w:firstLine="720"/>
      </w:pPr>
    </w:p>
    <w:p w14:paraId="6FC6B8A1" w14:textId="32F2912B" w:rsidR="000030DA" w:rsidRDefault="00820755" w:rsidP="00ED3924">
      <w:pPr>
        <w:ind w:firstLine="0"/>
      </w:pPr>
      <w:r>
        <w:t xml:space="preserve"> </w:t>
      </w:r>
      <w:r>
        <w:tab/>
        <w:t xml:space="preserve">Conversia modelului TF într-un model TFLite se realizează </w:t>
      </w:r>
      <w:r w:rsidR="004E0941">
        <w:t>în trei pași:</w:t>
      </w:r>
    </w:p>
    <w:p w14:paraId="1EB7F7B7" w14:textId="437EE755" w:rsidR="004E0941" w:rsidRPr="003B5832" w:rsidRDefault="004E0941" w:rsidP="000B72BB">
      <w:pPr>
        <w:pStyle w:val="ListParagraph"/>
        <w:numPr>
          <w:ilvl w:val="0"/>
          <w:numId w:val="45"/>
        </w:numPr>
      </w:pPr>
      <w:r>
        <w:t xml:space="preserve">Exportarea grafului de inferență </w:t>
      </w:r>
      <w:r>
        <w:rPr>
          <w:lang w:val="en-US"/>
        </w:rPr>
        <w:t>“înghețat” (frozen graph)</w:t>
      </w:r>
    </w:p>
    <w:p w14:paraId="767D7521" w14:textId="68FD7FCE" w:rsidR="003B5832" w:rsidRPr="00E8522B"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4E3C0351" w14:textId="0AA5F5C8" w:rsidR="00914C36" w:rsidRDefault="00A310D5" w:rsidP="006C0803">
      <w:pPr>
        <w:ind w:firstLine="0"/>
        <w:rPr>
          <w:i/>
          <w:iCs/>
          <w:lang w:val="en-US"/>
        </w:rPr>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55E33AC0" w14:textId="77777777" w:rsidR="00005ACC" w:rsidRDefault="00714DE8" w:rsidP="006C0803">
      <w:pPr>
        <w:ind w:firstLine="0"/>
        <w:rPr>
          <w:lang w:val="en-US"/>
        </w:rPr>
      </w:pPr>
      <w:r>
        <w:rPr>
          <w:lang w:val="en-US"/>
        </w:rPr>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5A1DF4E2" w14:textId="0A5BA5F2" w:rsidR="00CA266D" w:rsidRDefault="00CA266D" w:rsidP="00CA266D">
      <w:pPr>
        <w:ind w:firstLine="360"/>
        <w:jc w:val="center"/>
        <w:rPr>
          <w:lang w:val="en-US"/>
        </w:rPr>
      </w:pPr>
      <w:r w:rsidRPr="00CA266D">
        <w:rPr>
          <w:lang w:val="en-US"/>
        </w:rPr>
        <w:drawing>
          <wp:inline distT="0" distB="0" distL="0" distR="0" wp14:anchorId="78F9F0C7" wp14:editId="64D6B740">
            <wp:extent cx="2678924" cy="897343"/>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08657" cy="907303"/>
                    </a:xfrm>
                    <a:prstGeom prst="rect">
                      <a:avLst/>
                    </a:prstGeom>
                  </pic:spPr>
                </pic:pic>
              </a:graphicData>
            </a:graphic>
          </wp:inline>
        </w:drawing>
      </w:r>
    </w:p>
    <w:p w14:paraId="2ACC39B2" w14:textId="32BDB230" w:rsidR="00666B19" w:rsidRPr="00005ACC" w:rsidRDefault="00666B19" w:rsidP="00005ACC">
      <w:pPr>
        <w:ind w:firstLine="360"/>
        <w:rPr>
          <w:lang w:val="en-US"/>
        </w:rPr>
      </w:pPr>
    </w:p>
    <w:p w14:paraId="25FF9C9E" w14:textId="2DF8CC6F" w:rsidR="004E0941" w:rsidRDefault="004E0941" w:rsidP="000B72BB">
      <w:pPr>
        <w:pStyle w:val="ListParagraph"/>
        <w:numPr>
          <w:ilvl w:val="0"/>
          <w:numId w:val="45"/>
        </w:numPr>
      </w:pPr>
      <w:r>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11D6B23" w14:textId="4AA9C328" w:rsidR="00714DE8" w:rsidRDefault="00714DE8" w:rsidP="00714DE8">
      <w:pPr>
        <w:ind w:firstLine="0"/>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3F233E3" w14:textId="773EADB1" w:rsidR="004E0941" w:rsidRDefault="004E0941" w:rsidP="000B72BB">
      <w:pPr>
        <w:pStyle w:val="ListParagraph"/>
        <w:numPr>
          <w:ilvl w:val="0"/>
          <w:numId w:val="45"/>
        </w:numPr>
      </w:pPr>
      <w:r>
        <w:lastRenderedPageBreak/>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18F785D7" w14:textId="122DA58F" w:rsidR="00CF147C" w:rsidRDefault="00C820AD" w:rsidP="00C820AD">
      <w:pPr>
        <w:ind w:firstLine="0"/>
        <w:jc w:val="center"/>
      </w:pPr>
      <w:r w:rsidRPr="00C820AD">
        <w:drawing>
          <wp:inline distT="0" distB="0" distL="0" distR="0" wp14:anchorId="6C0B0924" wp14:editId="48AC7BB1">
            <wp:extent cx="2002693" cy="219098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018750" cy="2208547"/>
                    </a:xfrm>
                    <a:prstGeom prst="rect">
                      <a:avLst/>
                    </a:prstGeom>
                  </pic:spPr>
                </pic:pic>
              </a:graphicData>
            </a:graphic>
          </wp:inline>
        </w:drawing>
      </w:r>
      <w:r w:rsidRPr="00C820AD">
        <w:drawing>
          <wp:inline distT="0" distB="0" distL="0" distR="0" wp14:anchorId="7C3523E1" wp14:editId="69DBFB67">
            <wp:extent cx="1898602" cy="1814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903458" cy="1818689"/>
                    </a:xfrm>
                    <a:prstGeom prst="rect">
                      <a:avLst/>
                    </a:prstGeom>
                  </pic:spPr>
                </pic:pic>
              </a:graphicData>
            </a:graphic>
          </wp:inline>
        </w:drawing>
      </w:r>
    </w:p>
    <w:p w14:paraId="20B3B288" w14:textId="77777777" w:rsidR="00DE422B" w:rsidRDefault="00DE422B" w:rsidP="007B5B76">
      <w:pPr>
        <w:ind w:firstLine="0"/>
      </w:pPr>
    </w:p>
    <w:p w14:paraId="17173257" w14:textId="3E8FADA3" w:rsidR="00996403" w:rsidRDefault="006416D0" w:rsidP="00996403">
      <w:pPr>
        <w:pStyle w:val="Heading3"/>
      </w:pPr>
      <w:bookmarkStart w:id="73" w:name="_Toc95934330"/>
      <w:bookmarkStart w:id="74" w:name="_Toc105369056"/>
      <w:r>
        <w:t>Utilizarea</w:t>
      </w:r>
      <w:r w:rsidR="00996403">
        <w:t xml:space="preserve"> </w:t>
      </w:r>
      <w:r w:rsidR="00AA27F6">
        <w:t>concept</w:t>
      </w:r>
      <w:r>
        <w:t>e</w:t>
      </w:r>
      <w:r w:rsidR="00AA27F6">
        <w:t>l</w:t>
      </w:r>
      <w:r>
        <w:t>or</w:t>
      </w:r>
      <w:r w:rsidR="00996403">
        <w:t xml:space="preserve"> de Transfer Learning</w:t>
      </w:r>
      <w:bookmarkEnd w:id="73"/>
      <w:bookmarkEnd w:id="74"/>
      <w:r>
        <w:t xml:space="preserve"> și Fine Tuning.</w:t>
      </w:r>
    </w:p>
    <w:p w14:paraId="0D23C7AF" w14:textId="30B03FEB" w:rsidR="00066731" w:rsidRDefault="00066731" w:rsidP="00066731"/>
    <w:p w14:paraId="7490EED0" w14:textId="185161B9" w:rsidR="00066731" w:rsidRDefault="00066731" w:rsidP="00066731">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FC4896" w:rsidRPr="00897045">
        <w:rPr>
          <w:color w:val="FF0000"/>
        </w:rPr>
        <w:t>???</w:t>
      </w:r>
      <w:r w:rsidR="00E17AFC">
        <w:rPr>
          <w:i/>
          <w:iCs/>
        </w:rPr>
        <w:t>.</w:t>
      </w:r>
    </w:p>
    <w:p w14:paraId="5BF8FE81" w14:textId="31CD6DB7" w:rsidR="00174741" w:rsidRDefault="006529D8" w:rsidP="00EF5B8D">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38690152" w14:textId="77777777" w:rsidR="007C1A0D" w:rsidRDefault="007C1A0D" w:rsidP="00EF5B8D"/>
    <w:p w14:paraId="79EF3E2D" w14:textId="2F647218" w:rsidR="007C1A0D" w:rsidRDefault="007C1A0D" w:rsidP="007C1A0D">
      <w:pPr>
        <w:jc w:val="center"/>
      </w:pPr>
      <w:r w:rsidRPr="007C1A0D">
        <w:drawing>
          <wp:inline distT="0" distB="0" distL="0" distR="0" wp14:anchorId="73A5F69D" wp14:editId="23BC666C">
            <wp:extent cx="4339090" cy="2574016"/>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895" b="1525"/>
                    <a:stretch/>
                  </pic:blipFill>
                  <pic:spPr bwMode="auto">
                    <a:xfrm>
                      <a:off x="0" y="0"/>
                      <a:ext cx="4368519" cy="2591473"/>
                    </a:xfrm>
                    <a:prstGeom prst="rect">
                      <a:avLst/>
                    </a:prstGeom>
                    <a:ln>
                      <a:noFill/>
                    </a:ln>
                    <a:extLst>
                      <a:ext uri="{53640926-AAD7-44D8-BBD7-CCE9431645EC}">
                        <a14:shadowObscured xmlns:a14="http://schemas.microsoft.com/office/drawing/2010/main"/>
                      </a:ext>
                    </a:extLst>
                  </pic:spPr>
                </pic:pic>
              </a:graphicData>
            </a:graphic>
          </wp:inline>
        </w:drawing>
      </w:r>
    </w:p>
    <w:p w14:paraId="3B79CB40" w14:textId="77777777" w:rsidR="007C1A0D" w:rsidRDefault="007C1A0D" w:rsidP="007C1A0D">
      <w:pPr>
        <w:jc w:val="center"/>
      </w:pPr>
    </w:p>
    <w:p w14:paraId="1A07F349" w14:textId="2672B7EB" w:rsidR="006529D8" w:rsidRDefault="00174741" w:rsidP="00EF5B8D">
      <w:r>
        <w:lastRenderedPageBreak/>
        <w:t>Astfel,</w:t>
      </w:r>
      <w:r w:rsidR="00F232E3">
        <w:t xml:space="preserve"> avantajul principal </w:t>
      </w:r>
      <w:r w:rsidR="00454107">
        <w:t>este reprezentat de faptul că rețelele CNN sunt complexe și pentru antrenarea acestora este nevoie de o putere de calcul considerabilă, un set de date foarte mare și un timp de antrenare îndelungat. Astfel utilizând un model preantrenat, vom putea fructifica partea de extragerea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752D928" w:rsidR="00FC4896" w:rsidRDefault="00A4747D" w:rsidP="00EF5B8D">
      <w:r>
        <w:t xml:space="preserve">Conform figurii ???,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EF5B8D">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EF5B8D">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EF5B8D"/>
    <w:p w14:paraId="786A4DCE" w14:textId="5F0E4BCD" w:rsidR="006529D8" w:rsidRDefault="00621952" w:rsidP="00621952">
      <w:pPr>
        <w:pStyle w:val="Heading3"/>
      </w:pPr>
      <w:r>
        <w:t xml:space="preserve">Antrenarea și </w:t>
      </w:r>
      <w:r w:rsidR="006416D0">
        <w:t>definirea parametrilor și hiperparametrilor</w:t>
      </w:r>
    </w:p>
    <w:p w14:paraId="7B8AC163" w14:textId="2109FB05" w:rsidR="00C94E49" w:rsidRDefault="00C94E49" w:rsidP="00C94E49"/>
    <w:p w14:paraId="16EFB63A" w14:textId="4B3FF85A" w:rsidR="00C94E49" w:rsidRDefault="00C94E49" w:rsidP="00C94E49">
      <w:r>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C94E49">
      <w:r>
        <w:t>Antrenarea modelului de recunaștere și pregătirea acesteia sunt realizate pe etape de lucru:</w:t>
      </w:r>
    </w:p>
    <w:p w14:paraId="45DFD3C6" w14:textId="5D435B64" w:rsidR="001203CF" w:rsidRDefault="001203CF" w:rsidP="000B72BB">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7C15F293" w14:textId="77777777" w:rsidR="00AA36BF" w:rsidRDefault="00AA36BF" w:rsidP="00AA36BF">
      <w:pPr>
        <w:pStyle w:val="ListParagraph"/>
        <w:ind w:left="1080" w:firstLine="0"/>
      </w:pPr>
    </w:p>
    <w:p w14:paraId="579AAFED" w14:textId="56E2F5F0" w:rsidR="00AA36BF" w:rsidRDefault="00AA36BF" w:rsidP="00AA36BF">
      <w:pPr>
        <w:ind w:firstLine="0"/>
      </w:pPr>
      <w:r w:rsidRPr="00AA36BF">
        <w:drawing>
          <wp:inline distT="0" distB="0" distL="0" distR="0" wp14:anchorId="5C01D6D2" wp14:editId="44EB6F0B">
            <wp:extent cx="5605062" cy="164331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r="13557" b="32465"/>
                    <a:stretch/>
                  </pic:blipFill>
                  <pic:spPr bwMode="auto">
                    <a:xfrm>
                      <a:off x="0" y="0"/>
                      <a:ext cx="5706013" cy="1672914"/>
                    </a:xfrm>
                    <a:prstGeom prst="rect">
                      <a:avLst/>
                    </a:prstGeom>
                    <a:ln>
                      <a:noFill/>
                    </a:ln>
                    <a:extLst>
                      <a:ext uri="{53640926-AAD7-44D8-BBD7-CCE9431645EC}">
                        <a14:shadowObscured xmlns:a14="http://schemas.microsoft.com/office/drawing/2010/main"/>
                      </a:ext>
                    </a:extLst>
                  </pic:spPr>
                </pic:pic>
              </a:graphicData>
            </a:graphic>
          </wp:inline>
        </w:drawing>
      </w:r>
    </w:p>
    <w:p w14:paraId="787D04E4" w14:textId="0B875434" w:rsidR="001203CF" w:rsidRPr="005E384C" w:rsidRDefault="005E384C" w:rsidP="0077775D">
      <w:pPr>
        <w:jc w:val="center"/>
        <w:rPr>
          <w:i/>
          <w:iCs/>
          <w:sz w:val="22"/>
        </w:rPr>
      </w:pPr>
      <w:r>
        <w:rPr>
          <w:i/>
          <w:iCs/>
          <w:sz w:val="22"/>
        </w:rPr>
        <w:t xml:space="preserve">Crearea căilor către folderele în care va fi dezvoltat modelul </w:t>
      </w:r>
      <w:r w:rsidR="0077775D">
        <w:rPr>
          <w:i/>
          <w:iCs/>
          <w:sz w:val="22"/>
        </w:rPr>
        <w:t>de recunoaștere</w:t>
      </w:r>
    </w:p>
    <w:p w14:paraId="3340A065" w14:textId="18E16851" w:rsidR="00037D33" w:rsidRDefault="00037D33" w:rsidP="00AA36BF">
      <w:r>
        <w:lastRenderedPageBreak/>
        <w:t>În urma creării directoarelor, folderul proiectului va fi organizat în felul următor:</w:t>
      </w:r>
    </w:p>
    <w:p w14:paraId="3AE0C3B9" w14:textId="7B189E0B" w:rsidR="00037D33" w:rsidRDefault="00037D33" w:rsidP="005C741B">
      <w:pPr>
        <w:jc w:val="center"/>
      </w:pPr>
      <w:r>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3">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7A73F57E" w14:textId="3BA99900" w:rsidR="005C741B" w:rsidRDefault="005C741B" w:rsidP="005C741B">
      <w:pPr>
        <w:jc w:val="center"/>
        <w:rPr>
          <w:i/>
          <w:iCs/>
          <w:sz w:val="22"/>
        </w:rPr>
      </w:pPr>
      <w:r>
        <w:rPr>
          <w:i/>
          <w:iCs/>
          <w:sz w:val="22"/>
        </w:rPr>
        <w:t>Structura de tip tree a folderului proiectului</w:t>
      </w:r>
    </w:p>
    <w:p w14:paraId="745F671E" w14:textId="7F5E8F7E" w:rsidR="005E384C" w:rsidRDefault="007670BA" w:rsidP="000B72BB">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6D3831F3" w14:textId="2EE1A38B" w:rsidR="007670BA" w:rsidRDefault="007670BA" w:rsidP="007670BA">
      <w:pPr>
        <w:ind w:firstLine="0"/>
        <w:rPr>
          <w:szCs w:val="28"/>
        </w:rPr>
      </w:pPr>
      <w:r w:rsidRPr="007670BA">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590743" cy="873253"/>
                    </a:xfrm>
                    <a:prstGeom prst="rect">
                      <a:avLst/>
                    </a:prstGeom>
                  </pic:spPr>
                </pic:pic>
              </a:graphicData>
            </a:graphic>
          </wp:inline>
        </w:drawing>
      </w:r>
    </w:p>
    <w:p w14:paraId="214BE0EB" w14:textId="2D6E53B7" w:rsidR="007670BA" w:rsidRDefault="007670BA" w:rsidP="007670BA">
      <w:pPr>
        <w:ind w:firstLine="0"/>
        <w:rPr>
          <w:i/>
          <w:iCs/>
          <w:sz w:val="22"/>
        </w:rPr>
      </w:pPr>
      <w:r>
        <w:rPr>
          <w:i/>
          <w:iCs/>
          <w:sz w:val="22"/>
        </w:rPr>
        <w:t xml:space="preserve">Crearea labelmap-ului </w:t>
      </w:r>
    </w:p>
    <w:p w14:paraId="7C8E581D" w14:textId="77777777" w:rsidR="007670BA" w:rsidRPr="007670BA" w:rsidRDefault="007670BA" w:rsidP="007670BA">
      <w:pPr>
        <w:ind w:firstLine="0"/>
        <w:rPr>
          <w:i/>
          <w:iCs/>
          <w:sz w:val="22"/>
        </w:rPr>
      </w:pPr>
    </w:p>
    <w:p w14:paraId="2D34894B" w14:textId="17069004" w:rsidR="007670BA" w:rsidRPr="005F41C8" w:rsidRDefault="007670BA" w:rsidP="000B72BB">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EndPr/>
        <w:sdtContent>
          <w:r w:rsidR="005F41C8" w:rsidRPr="005F41C8">
            <w:rPr>
              <w:color w:val="000000"/>
              <w:szCs w:val="28"/>
            </w:rPr>
            <w:t>[32]</w:t>
          </w:r>
        </w:sdtContent>
      </w:sdt>
    </w:p>
    <w:p w14:paraId="087429BC" w14:textId="3F1580BA" w:rsidR="00A638B9" w:rsidRDefault="009E1A73" w:rsidP="005F41C8">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36F842ED" w14:textId="77777777" w:rsidR="00800660" w:rsidRPr="002A7179" w:rsidRDefault="00800660" w:rsidP="005F41C8">
      <w:pPr>
        <w:rPr>
          <w:sz w:val="22"/>
        </w:rPr>
      </w:pPr>
    </w:p>
    <w:p w14:paraId="0706CC90" w14:textId="73E60653" w:rsidR="00A638B9" w:rsidRDefault="00800660" w:rsidP="000216FA">
      <w:pPr>
        <w:jc w:val="center"/>
        <w:rPr>
          <w:szCs w:val="28"/>
        </w:rPr>
      </w:pPr>
      <w:r w:rsidRPr="00800660">
        <w:rPr>
          <w:szCs w:val="28"/>
        </w:rPr>
        <w:drawing>
          <wp:inline distT="0" distB="0" distL="0" distR="0" wp14:anchorId="2F83C7E2" wp14:editId="48B76B47">
            <wp:extent cx="4730258" cy="62484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819" t="5877" r="-1"/>
                    <a:stretch/>
                  </pic:blipFill>
                  <pic:spPr bwMode="auto">
                    <a:xfrm>
                      <a:off x="0" y="0"/>
                      <a:ext cx="4979700" cy="657790"/>
                    </a:xfrm>
                    <a:prstGeom prst="rect">
                      <a:avLst/>
                    </a:prstGeom>
                    <a:ln>
                      <a:noFill/>
                    </a:ln>
                    <a:extLst>
                      <a:ext uri="{53640926-AAD7-44D8-BBD7-CCE9431645EC}">
                        <a14:shadowObscured xmlns:a14="http://schemas.microsoft.com/office/drawing/2010/main"/>
                      </a:ext>
                    </a:extLst>
                  </pic:spPr>
                </pic:pic>
              </a:graphicData>
            </a:graphic>
          </wp:inline>
        </w:drawing>
      </w:r>
    </w:p>
    <w:p w14:paraId="01B3F7CE" w14:textId="262D37D8" w:rsidR="002A7179" w:rsidRDefault="002A7179" w:rsidP="000216FA">
      <w:pPr>
        <w:ind w:firstLine="0"/>
        <w:jc w:val="center"/>
        <w:rPr>
          <w:i/>
          <w:iCs/>
          <w:sz w:val="22"/>
        </w:rPr>
      </w:pPr>
      <w:r>
        <w:rPr>
          <w:i/>
          <w:iCs/>
          <w:sz w:val="22"/>
        </w:rPr>
        <w:t>Generearea structurilor TFRecords</w:t>
      </w:r>
    </w:p>
    <w:p w14:paraId="2FC43183" w14:textId="54D5B895" w:rsidR="00CA0CA1" w:rsidRPr="00CA0CA1" w:rsidRDefault="00CA0CA1" w:rsidP="00CA0CA1">
      <w:pPr>
        <w:rPr>
          <w:szCs w:val="28"/>
        </w:rPr>
      </w:pPr>
      <w:r>
        <w:rPr>
          <w:szCs w:val="28"/>
        </w:rPr>
        <w:lastRenderedPageBreak/>
        <w:t>Sunt create două astfel de structuri tfRecord: una pentru setul de imagini de antrenare și una pentru datele de validare.</w:t>
      </w:r>
    </w:p>
    <w:p w14:paraId="5A8D81A8" w14:textId="15DC2A51" w:rsidR="002A7179" w:rsidRPr="008A1944" w:rsidRDefault="008A1944" w:rsidP="000B72BB">
      <w:pPr>
        <w:pStyle w:val="ListParagraph"/>
        <w:numPr>
          <w:ilvl w:val="0"/>
          <w:numId w:val="46"/>
        </w:numPr>
        <w:rPr>
          <w:szCs w:val="28"/>
        </w:rPr>
      </w:pPr>
      <w:r>
        <w:rPr>
          <w:szCs w:val="28"/>
        </w:rPr>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0B72BB">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0B72BB">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0B72BB">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0B72BB">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0B72BB">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5E928E4C" w:rsidR="00C041A5" w:rsidRDefault="000126F9" w:rsidP="000B72BB">
      <w:pPr>
        <w:pStyle w:val="ListParagraph"/>
        <w:numPr>
          <w:ilvl w:val="0"/>
          <w:numId w:val="48"/>
        </w:numPr>
        <w:rPr>
          <w:szCs w:val="28"/>
        </w:rPr>
      </w:pPr>
      <w:r>
        <w:rPr>
          <w:szCs w:val="28"/>
        </w:rPr>
        <w:t xml:space="preserve">dimensiunile ancorelor (cadranele pentru ăncadrarea obiectelor din imagini) stabilite în </w:t>
      </w:r>
      <w:r w:rsidRPr="000126F9">
        <w:rPr>
          <w:i/>
          <w:iCs/>
          <w:szCs w:val="28"/>
        </w:rPr>
        <w:t>anchor_generator</w:t>
      </w:r>
      <w:r w:rsidR="00204963">
        <w:rPr>
          <w:szCs w:val="28"/>
        </w:rPr>
        <w:t>. Pentru performanțe mai bune, este ideal un spectru cât mai larg de scale pentru acestea:</w:t>
      </w:r>
      <w:r>
        <w:rPr>
          <w:szCs w:val="28"/>
        </w:rPr>
        <w:t xml:space="preserve"> </w:t>
      </w:r>
    </w:p>
    <w:p w14:paraId="735D2360" w14:textId="49DE715D" w:rsidR="00204963" w:rsidRPr="00C91EBD" w:rsidRDefault="00204963" w:rsidP="00204963">
      <w:pPr>
        <w:pStyle w:val="ListParagraph"/>
        <w:ind w:left="1440" w:firstLine="0"/>
        <w:jc w:val="center"/>
        <w:rPr>
          <w:i/>
          <w:iCs/>
          <w:szCs w:val="28"/>
        </w:rPr>
      </w:pPr>
      <w:r w:rsidRPr="00C91EBD">
        <w:rPr>
          <w:i/>
          <w:iCs/>
          <w:szCs w:val="28"/>
        </w:rPr>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915798" cy="1867602"/>
                    </a:xfrm>
                    <a:prstGeom prst="rect">
                      <a:avLst/>
                    </a:prstGeom>
                  </pic:spPr>
                </pic:pic>
              </a:graphicData>
            </a:graphic>
          </wp:inline>
        </w:drawing>
      </w:r>
    </w:p>
    <w:p w14:paraId="75AFE169" w14:textId="1C4F0C20" w:rsidR="00204963" w:rsidRPr="00F11B0C" w:rsidRDefault="00C91EBD" w:rsidP="000B72BB">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 xml:space="preserve">verticală/orizontală </w:t>
      </w:r>
      <w:r w:rsidR="009A4F1C">
        <w:rPr>
          <w:szCs w:val="28"/>
        </w:rPr>
        <w:t>etc..</w:t>
      </w:r>
    </w:p>
    <w:p w14:paraId="36A13A10" w14:textId="6C510B20" w:rsidR="00F11B0C" w:rsidRP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și implicit a rețelei</w:t>
      </w:r>
      <w:r>
        <w:rPr>
          <w:szCs w:val="28"/>
        </w:rPr>
        <w:t>: de exemplu, dacă avem semn</w:t>
      </w:r>
      <w:r w:rsidR="004F288A">
        <w:rPr>
          <w:szCs w:val="28"/>
        </w:rPr>
        <w:t xml:space="preserve">ele rutiere stânga și dreapta și aplicăm tehnica de oglindire orizontală, noile imagini din dataset pentru dreapta ar </w:t>
      </w:r>
      <w:r w:rsidR="004F288A">
        <w:rPr>
          <w:szCs w:val="28"/>
        </w:rPr>
        <w:lastRenderedPageBreak/>
        <w:t>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71CFA3E5" w14:textId="1E10BAB7" w:rsidR="005F41C8" w:rsidRDefault="00F32083" w:rsidP="00F32083">
      <w:pPr>
        <w:ind w:firstLine="0"/>
        <w:jc w:val="center"/>
        <w:rPr>
          <w:szCs w:val="28"/>
        </w:rP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072760" cy="2953682"/>
                    </a:xfrm>
                    <a:prstGeom prst="rect">
                      <a:avLst/>
                    </a:prstGeom>
                  </pic:spPr>
                </pic:pic>
              </a:graphicData>
            </a:graphic>
          </wp:inline>
        </w:drawing>
      </w:r>
    </w:p>
    <w:p w14:paraId="02D7C0CC" w14:textId="56F6CC41" w:rsidR="00F32083" w:rsidRPr="002E1B0A" w:rsidRDefault="00F32083" w:rsidP="000B72BB">
      <w:pPr>
        <w:pStyle w:val="ListParagraph"/>
        <w:numPr>
          <w:ilvl w:val="0"/>
          <w:numId w:val="48"/>
        </w:numPr>
        <w:rPr>
          <w:i/>
          <w:iCs/>
          <w:szCs w:val="28"/>
        </w:rPr>
      </w:pPr>
      <w:r w:rsidRPr="002E1B0A">
        <w:rPr>
          <w:i/>
          <w:iCs/>
          <w:szCs w:val="28"/>
        </w:rPr>
        <w:t>rata de învățare și algoritmul de optimizare</w:t>
      </w:r>
    </w:p>
    <w:p w14:paraId="71559A11" w14:textId="2821DCFC"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CA6987" w:rsidRPr="00CA6987">
        <w:rPr>
          <w:color w:val="FF0000"/>
          <w:szCs w:val="28"/>
        </w:rPr>
        <w:t>???</w:t>
      </w:r>
      <w:r w:rsidR="00CA6987">
        <w:rPr>
          <w:szCs w:val="28"/>
        </w:rPr>
        <w:t xml:space="preserve">) </w:t>
      </w:r>
      <w:r w:rsidR="00E86EE0">
        <w:rPr>
          <w:szCs w:val="28"/>
        </w:rPr>
        <w:t xml:space="preserve">cu o </w:t>
      </w:r>
      <w:r w:rsidR="00E86EE0" w:rsidRPr="00FF5ABC">
        <w:rPr>
          <w:i/>
          <w:iCs/>
          <w:szCs w:val="28"/>
        </w:rPr>
        <w:t>valoare inițială de 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0B72BB">
      <w:pPr>
        <w:pStyle w:val="ListParagraph"/>
        <w:numPr>
          <w:ilvl w:val="0"/>
          <w:numId w:val="48"/>
        </w:numPr>
        <w:rPr>
          <w:szCs w:val="28"/>
        </w:rPr>
      </w:pPr>
      <w:r w:rsidRPr="002E1B0A">
        <w:rPr>
          <w:i/>
          <w:iCs/>
          <w:szCs w:val="28"/>
        </w:rPr>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35D0A584"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263BC0" w:rsidRPr="00263BC0">
        <w:rPr>
          <w:color w:val="FF0000"/>
          <w:szCs w:val="28"/>
        </w:rPr>
        <w:t>???</w:t>
      </w:r>
      <w:r>
        <w:rPr>
          <w:color w:val="000000" w:themeColor="text1"/>
          <w:szCs w:val="28"/>
        </w:rPr>
        <w:t xml:space="preserve"> 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1F3EAC9C" w:rsidR="000764DA" w:rsidRDefault="00C944BD" w:rsidP="000764DA">
            <w:pPr>
              <w:jc w:val="center"/>
              <w:rPr>
                <w:szCs w:val="28"/>
              </w:rPr>
            </w:pPr>
            <w:r w:rsidRPr="00F540BE">
              <w:rPr>
                <w:position w:val="-88"/>
              </w:rPr>
              <w:object w:dxaOrig="5100" w:dyaOrig="1880" w14:anchorId="517D3138">
                <v:shape id="_x0000_i1078" type="#_x0000_t75" style="width:309.6pt;height:114.6pt" o:ole="">
                  <v:imagedata r:id="rId198" o:title=""/>
                </v:shape>
                <o:OLEObject Type="Embed" ProgID="Equation.DSMT4" ShapeID="_x0000_i1078" DrawAspect="Content" ObjectID="_1716253005" r:id="rId199"/>
              </w:object>
            </w:r>
          </w:p>
        </w:tc>
        <w:tc>
          <w:tcPr>
            <w:tcW w:w="1148" w:type="dxa"/>
          </w:tcPr>
          <w:p w14:paraId="395A14E0" w14:textId="77777777" w:rsidR="000764DA" w:rsidRDefault="000764DA" w:rsidP="000764DA">
            <w:pPr>
              <w:rPr>
                <w:szCs w:val="28"/>
              </w:rPr>
            </w:pP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1EA67167"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se află in 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precum este prezentat în figura ???, în care s-a realizat antrenarea cu 45000 de pași:</w:t>
      </w:r>
    </w:p>
    <w:p w14:paraId="1F03834E" w14:textId="7259520F" w:rsidR="002B4206" w:rsidRDefault="00743323" w:rsidP="00743323">
      <w:pPr>
        <w:ind w:firstLine="0"/>
        <w:rPr>
          <w:rFonts w:eastAsia="Segoe UI Emoji" w:cs="Times New Roman"/>
          <w:szCs w:val="28"/>
        </w:rPr>
      </w:pPr>
      <w:r w:rsidRPr="00743323">
        <w:rPr>
          <w:rFonts w:eastAsia="Segoe UI Emoji" w:cs="Times New Roman"/>
          <w:szCs w:val="28"/>
        </w:rPr>
        <w:lastRenderedPageBreak/>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6488900" cy="2525454"/>
                    </a:xfrm>
                    <a:prstGeom prst="rect">
                      <a:avLst/>
                    </a:prstGeom>
                  </pic:spPr>
                </pic:pic>
              </a:graphicData>
            </a:graphic>
          </wp:inline>
        </w:drawing>
      </w:r>
    </w:p>
    <w:p w14:paraId="67ADFAE3" w14:textId="187ED6F8" w:rsidR="00743323" w:rsidRDefault="00743323" w:rsidP="00743323">
      <w:pPr>
        <w:ind w:firstLine="0"/>
        <w:rPr>
          <w:rFonts w:eastAsia="Segoe UI Emoji" w:cs="Times New Roman"/>
          <w:szCs w:val="28"/>
        </w:rPr>
      </w:pPr>
    </w:p>
    <w:p w14:paraId="5509AF46" w14:textId="1795ADF2" w:rsidR="00743323" w:rsidRDefault="00743323" w:rsidP="00743323">
      <w:pPr>
        <w:ind w:firstLine="0"/>
        <w:rPr>
          <w:rFonts w:eastAsia="Segoe UI Emoji" w:cs="Times New Roman"/>
          <w:szCs w:val="28"/>
        </w:rPr>
      </w:pPr>
      <w:r>
        <w:rPr>
          <w:rFonts w:eastAsia="Segoe UI Emoji" w:cs="Times New Roman"/>
          <w:szCs w:val="28"/>
        </w:rPr>
        <w:tab/>
        <w:t>Se observă că după pasul 16000, funcția de pierdere nu mai scade considerabil și fluctuațiil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0B72BB">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0B72BB">
      <w:pPr>
        <w:pStyle w:val="ListParagraph"/>
        <w:numPr>
          <w:ilvl w:val="0"/>
          <w:numId w:val="48"/>
        </w:numPr>
        <w:rPr>
          <w:i/>
          <w:iCs/>
          <w:szCs w:val="28"/>
        </w:rPr>
      </w:pPr>
      <w:r w:rsidRPr="0061044D">
        <w:rPr>
          <w:i/>
          <w:iCs/>
          <w:szCs w:val="28"/>
        </w:rPr>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3438C173" w14:textId="0935C07F" w:rsidR="0099681A" w:rsidRPr="00275398" w:rsidRDefault="0099681A" w:rsidP="000B72BB">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7BC4D500" w14:textId="536BA3E3" w:rsidR="00275398" w:rsidRDefault="00275398" w:rsidP="00275398">
      <w:pPr>
        <w:pStyle w:val="ListParagraph"/>
        <w:ind w:left="1440" w:firstLine="0"/>
        <w:rPr>
          <w:i/>
          <w:iCs/>
          <w:szCs w:val="28"/>
        </w:rP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232714" cy="1535797"/>
                    </a:xfrm>
                    <a:prstGeom prst="rect">
                      <a:avLst/>
                    </a:prstGeom>
                  </pic:spPr>
                </pic:pic>
              </a:graphicData>
            </a:graphic>
          </wp:inline>
        </w:drawing>
      </w:r>
    </w:p>
    <w:p w14:paraId="637B1633" w14:textId="1990AF2C" w:rsidR="00275398" w:rsidRDefault="006866E2" w:rsidP="006866E2">
      <w:pPr>
        <w:rPr>
          <w:szCs w:val="28"/>
        </w:rPr>
      </w:pPr>
      <w:r>
        <w:rPr>
          <w:i/>
          <w:iCs/>
          <w:szCs w:val="28"/>
        </w:rPr>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396D283A"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 ecel real, cu atât valoarea IoU este mai mare. Ne dorim o valoare peste 0.6 a acestuia.</w:t>
      </w:r>
    </w:p>
    <w:p w14:paraId="2BAD03ED" w14:textId="0C6B8D3C" w:rsidR="00110D8B" w:rsidRDefault="00110D8B" w:rsidP="006866E2">
      <w:pPr>
        <w:rPr>
          <w:szCs w:val="28"/>
        </w:rPr>
      </w:pPr>
      <w:r>
        <w:rPr>
          <w:i/>
          <w:iCs/>
          <w:szCs w:val="28"/>
        </w:rPr>
        <w:lastRenderedPageBreak/>
        <w:t>s</w:t>
      </w:r>
      <w:r w:rsidRPr="00110D8B">
        <w:rPr>
          <w:i/>
          <w:iCs/>
          <w:szCs w:val="28"/>
        </w:rPr>
        <w:t>core_threshold</w:t>
      </w:r>
      <w:r>
        <w:rPr>
          <w:i/>
          <w:iCs/>
          <w:szCs w:val="28"/>
        </w:rPr>
        <w:t xml:space="preserve"> </w:t>
      </w:r>
      <w:r>
        <w:rPr>
          <w:szCs w:val="28"/>
        </w:rPr>
        <w:t>este pragul setat pentru confidența/scorul predicșiei, adică modelul nu va returna niciodată predicții sub acest parg.</w:t>
      </w:r>
    </w:p>
    <w:p w14:paraId="1515F67D" w14:textId="1C549FBA" w:rsidR="00647843" w:rsidRDefault="00647843" w:rsidP="000B72BB">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0B72BB">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2A7FF8B" w14:textId="2D2748C6" w:rsidR="008244FF" w:rsidRDefault="008244FF" w:rsidP="008244FF">
      <w:pPr>
        <w:rPr>
          <w:szCs w:val="28"/>
        </w:rPr>
      </w:pPr>
      <w:r w:rsidRPr="008244FF">
        <w:rPr>
          <w:szCs w:val="28"/>
        </w:rPr>
        <w:t xml:space="preserve">Antrenarea modelului a durat </w:t>
      </w:r>
      <w:r w:rsidR="00A576E6">
        <w:rPr>
          <w:szCs w:val="28"/>
        </w:rPr>
        <w:t>în jurul a 2 ore</w:t>
      </w:r>
      <w:r w:rsidR="0070572D">
        <w:rPr>
          <w:szCs w:val="28"/>
        </w:rPr>
        <w:t>și jumătate aproximativ</w:t>
      </w:r>
      <w:r>
        <w:rPr>
          <w:szCs w:val="28"/>
        </w:rPr>
        <w:t>, valoare obținută în urma efectuării urmăroului calcul:</w:t>
      </w:r>
    </w:p>
    <w:p w14:paraId="7BEC8A38" w14:textId="1A977FF4" w:rsidR="00A576E6" w:rsidRDefault="00E361DB" w:rsidP="00A576E6">
      <w:pPr>
        <w:ind w:left="720" w:firstLine="0"/>
      </w:pPr>
      <w:r w:rsidRPr="00F540BE">
        <w:rPr>
          <w:position w:val="-10"/>
        </w:rPr>
        <w:object w:dxaOrig="4940" w:dyaOrig="320" w14:anchorId="02160C6F">
          <v:shape id="_x0000_i1079" type="#_x0000_t75" style="width:342pt;height:21.6pt" o:ole="">
            <v:imagedata r:id="rId202" o:title=""/>
          </v:shape>
          <o:OLEObject Type="Embed" ProgID="Equation.DSMT4" ShapeID="_x0000_i1079" DrawAspect="Content" ObjectID="_1716253006" r:id="rId203"/>
        </w:object>
      </w:r>
    </w:p>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0CEC7A7E" w14:textId="77777777" w:rsidR="00A937EE" w:rsidRDefault="00A937EE" w:rsidP="0070572D">
      <w:pPr>
        <w:ind w:firstLine="0"/>
      </w:pPr>
    </w:p>
    <w:p w14:paraId="46A17E73" w14:textId="6723E825" w:rsidR="00A937EE" w:rsidRDefault="00A937EE" w:rsidP="00A937EE">
      <w:pPr>
        <w:ind w:firstLine="0"/>
        <w:jc w:val="center"/>
        <w:rPr>
          <w:lang w:val="en-US"/>
        </w:rP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6544097" cy="613074"/>
                    </a:xfrm>
                    <a:prstGeom prst="rect">
                      <a:avLst/>
                    </a:prstGeom>
                  </pic:spPr>
                </pic:pic>
              </a:graphicData>
            </a:graphic>
          </wp:inline>
        </w:drawing>
      </w:r>
    </w:p>
    <w:p w14:paraId="678DD25E" w14:textId="46CC54D0" w:rsidR="00A937EE" w:rsidRDefault="00A937EE" w:rsidP="00A937EE">
      <w:pPr>
        <w:ind w:firstLine="0"/>
        <w:jc w:val="center"/>
        <w:rPr>
          <w:lang w:val="en-US"/>
        </w:rPr>
      </w:pPr>
    </w:p>
    <w:p w14:paraId="43C69B1A" w14:textId="74316604" w:rsidR="00A937EE" w:rsidRDefault="00A937EE" w:rsidP="00A937EE">
      <w:pPr>
        <w:ind w:firstLine="0"/>
        <w:rPr>
          <w:lang w:val="en-US"/>
        </w:rPr>
      </w:pPr>
      <w:r>
        <w:rPr>
          <w:lang w:val="en-US"/>
        </w:rPr>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xml:space="preserve">. Odată rulat modelul în linie de comandă și inițiată antrenarea, procesul va arăta </w:t>
      </w:r>
      <w:r w:rsidR="00C808A5">
        <w:rPr>
          <w:lang w:val="en-US"/>
        </w:rPr>
        <w:t>așa</w:t>
      </w:r>
      <w:r w:rsidR="00F02284">
        <w:rPr>
          <w:lang w:val="en-US"/>
        </w:rPr>
        <w:t>:</w:t>
      </w:r>
    </w:p>
    <w:p w14:paraId="5B3EE823" w14:textId="77777777" w:rsidR="0049521E" w:rsidRDefault="0049521E" w:rsidP="00A937EE">
      <w:pPr>
        <w:ind w:firstLine="0"/>
        <w:rPr>
          <w:lang w:val="en-US"/>
        </w:rPr>
      </w:pPr>
    </w:p>
    <w:p w14:paraId="05737A6C" w14:textId="175C765C" w:rsidR="00E660F0" w:rsidRDefault="0049521E" w:rsidP="00DF74BD">
      <w:pPr>
        <w:ind w:firstLine="0"/>
        <w:rPr>
          <w:lang w:val="en-US"/>
        </w:rPr>
      </w:pPr>
      <w:r w:rsidRPr="0049521E">
        <w:rPr>
          <w:lang w:val="en-US"/>
        </w:rPr>
        <w:drawing>
          <wp:inline distT="0" distB="0" distL="0" distR="0" wp14:anchorId="38819CA5" wp14:editId="79CB6141">
            <wp:extent cx="6278880" cy="217424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srcRect r="23198"/>
                    <a:stretch/>
                  </pic:blipFill>
                  <pic:spPr bwMode="auto">
                    <a:xfrm>
                      <a:off x="0" y="0"/>
                      <a:ext cx="6314574" cy="2186600"/>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0F2D1502" w:rsidR="0049521E" w:rsidRDefault="0049521E" w:rsidP="0049521E">
      <w:pPr>
        <w:ind w:firstLine="0"/>
        <w:rPr>
          <w:lang w:val="en-US"/>
        </w:rPr>
      </w:pPr>
    </w:p>
    <w:p w14:paraId="4F8BAE64" w14:textId="3DD5CCF5" w:rsidR="0049521E" w:rsidRDefault="00FA365D" w:rsidP="00B8161A">
      <w:pPr>
        <w:ind w:firstLine="720"/>
        <w:rPr>
          <w:lang w:val="en-US"/>
        </w:rPr>
      </w:pPr>
      <w:r>
        <w:rPr>
          <w:lang w:val="en-US"/>
        </w:rPr>
        <w:t>În figura ???, se observă c</w:t>
      </w:r>
      <w:r w:rsidR="00C808A5">
        <w:rPr>
          <w:lang w:val="en-US"/>
        </w:rPr>
        <w:t>ă</w:t>
      </w:r>
      <w:r>
        <w:rPr>
          <w:lang w:val="en-US"/>
        </w:rPr>
        <w:t xml:space="preserve"> după primii 100 de pași modelul are o pierdere totală de 1.5, o valoare destul de mare, dar justificată deoarece la început ponderile 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lastRenderedPageBreak/>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6" w:history="1">
        <w:r w:rsidR="004D22D9" w:rsidRPr="008A5293">
          <w:rPr>
            <w:rStyle w:val="Hyperlink"/>
            <w:i/>
            <w:iCs/>
            <w:lang w:val="en-US"/>
          </w:rPr>
          <w:t>/localhost:6006/</w:t>
        </w:r>
      </w:hyperlink>
      <w:r w:rsidR="004D22D9">
        <w:rPr>
          <w:i/>
          <w:iCs/>
          <w:lang w:val="en-US"/>
        </w:rPr>
        <w:t>/</w:t>
      </w:r>
    </w:p>
    <w:p w14:paraId="28448719" w14:textId="237D9DFB" w:rsidR="004D22D9" w:rsidRDefault="004D22D9" w:rsidP="004D22D9">
      <w:pPr>
        <w:ind w:firstLine="720"/>
        <w:rPr>
          <w:lang w:val="en-US"/>
        </w:rPr>
      </w:pPr>
      <w:r>
        <w:rPr>
          <w:lang w:val="en-US"/>
        </w:rPr>
        <w:t xml:space="preserve">Tensorboard oferă informații și grafice care prezintă modul în care progresează antrenarea. Cel mai important grafic este cel </w:t>
      </w:r>
      <w:r w:rsidR="0060124B">
        <w:rPr>
          <w:lang w:val="en-US"/>
        </w:rPr>
        <w:t>cel al pierderii, care descrie pierderea totală a modelului de-a lungul timpului.</w:t>
      </w:r>
    </w:p>
    <w:p w14:paraId="2522711D" w14:textId="77777777" w:rsidR="009B4DED" w:rsidRDefault="009B4DED" w:rsidP="004D22D9">
      <w:pPr>
        <w:ind w:firstLine="720"/>
        <w:rPr>
          <w:lang w:val="en-US"/>
        </w:rPr>
      </w:pPr>
    </w:p>
    <w:p w14:paraId="289419E9" w14:textId="355A3197" w:rsidR="0060124B" w:rsidRDefault="009B4DED" w:rsidP="009B4DED">
      <w:pPr>
        <w:ind w:firstLine="0"/>
        <w:rPr>
          <w:lang w:val="en-US"/>
        </w:rPr>
      </w:pPr>
      <w:r w:rsidRPr="009B4DED">
        <w:rPr>
          <w:lang w:val="en-US"/>
        </w:rPr>
        <w:drawing>
          <wp:inline distT="0" distB="0" distL="0" distR="0" wp14:anchorId="70BB8BC7" wp14:editId="20241671">
            <wp:extent cx="6694802" cy="3311456"/>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r="8374"/>
                    <a:stretch/>
                  </pic:blipFill>
                  <pic:spPr bwMode="auto">
                    <a:xfrm>
                      <a:off x="0" y="0"/>
                      <a:ext cx="6743786" cy="3335685"/>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77777777" w:rsidR="009B4DED" w:rsidRDefault="009B4DED" w:rsidP="009B4DED">
      <w:pPr>
        <w:ind w:firstLine="0"/>
        <w:rPr>
          <w:lang w:val="en-US"/>
        </w:rPr>
      </w:pPr>
    </w:p>
    <w:p w14:paraId="3D4C22C3" w14:textId="3FAF5F9C"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xml:space="preserve">. Acestea nu prezintă o descrierea a operațiilor computaționale definit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0B72BB">
      <w:pPr>
        <w:pStyle w:val="ListParagraph"/>
        <w:numPr>
          <w:ilvl w:val="0"/>
          <w:numId w:val="49"/>
        </w:numPr>
        <w:rPr>
          <w:lang w:val="en-US"/>
        </w:rPr>
      </w:pPr>
      <w:r>
        <w:rPr>
          <w:lang w:val="en-US"/>
        </w:rPr>
        <w:t>Checkpoint: pentru stocarea ponderilor antrenate</w:t>
      </w:r>
    </w:p>
    <w:p w14:paraId="59FE4D3C" w14:textId="4E249564" w:rsidR="008C5D79" w:rsidRDefault="008C5D79" w:rsidP="000B72BB">
      <w:pPr>
        <w:pStyle w:val="ListParagraph"/>
        <w:numPr>
          <w:ilvl w:val="0"/>
          <w:numId w:val="49"/>
        </w:numPr>
        <w:rPr>
          <w:lang w:val="en-US"/>
        </w:rPr>
      </w:pPr>
      <w:r>
        <w:rPr>
          <w:lang w:val="en-US"/>
        </w:rPr>
        <w:t>SavedModel: pentru stocare</w:t>
      </w:r>
      <w:r w:rsidR="00C808A5">
        <w:rPr>
          <w:lang w:val="en-US"/>
        </w:rPr>
        <w:t>a</w:t>
      </w:r>
      <w:r>
        <w:rPr>
          <w:lang w:val="en-US"/>
        </w:rPr>
        <w:t xml:space="preserve"> istoricului operațiilor computaționale</w:t>
      </w:r>
    </w:p>
    <w:p w14:paraId="691D7721" w14:textId="77777777" w:rsidR="00046293" w:rsidRDefault="00046293" w:rsidP="00046293">
      <w:pPr>
        <w:pStyle w:val="ListParagraph"/>
        <w:ind w:left="1077" w:firstLine="0"/>
        <w:rPr>
          <w:lang w:val="en-US"/>
        </w:rPr>
      </w:pPr>
    </w:p>
    <w:p w14:paraId="514FFD63" w14:textId="3166ECBB"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w:t>
      </w:r>
      <w:r w:rsidR="00F51F77">
        <w:rPr>
          <w:lang w:val="en-US"/>
        </w:rPr>
        <w:t xml:space="preserve"> acesta</w:t>
      </w:r>
      <w:r w:rsidR="0090481D">
        <w:rPr>
          <w:lang w:val="en-US"/>
        </w:rPr>
        <w:t xml:space="preserve"> se poate relua de la ultimul checkpoint</w:t>
      </w:r>
      <w:r w:rsidR="00F51F77">
        <w:rPr>
          <w:lang w:val="en-US"/>
        </w:rPr>
        <w:t xml:space="preserve"> generat</w:t>
      </w:r>
      <w:r w:rsidR="0090481D">
        <w:rPr>
          <w:lang w:val="en-US"/>
        </w:rPr>
        <w:t>.</w:t>
      </w:r>
    </w:p>
    <w:p w14:paraId="5582EDF2" w14:textId="1A258A4F" w:rsidR="003043C1" w:rsidRDefault="00832B89" w:rsidP="003043C1">
      <w:pPr>
        <w:pStyle w:val="ListParagraph"/>
        <w:ind w:left="1077" w:firstLine="0"/>
        <w:jc w:val="center"/>
        <w:rPr>
          <w:lang w:val="en-US"/>
        </w:rPr>
      </w:pPr>
      <w:r w:rsidRPr="00832B89">
        <w:rPr>
          <w:lang w:val="en-US"/>
        </w:rPr>
        <w:lastRenderedPageBreak/>
        <w:drawing>
          <wp:inline distT="0" distB="0" distL="0" distR="0" wp14:anchorId="3AF3ACAC" wp14:editId="4F96D2F3">
            <wp:extent cx="4686300" cy="2738356"/>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r="25479"/>
                    <a:stretch/>
                  </pic:blipFill>
                  <pic:spPr bwMode="auto">
                    <a:xfrm>
                      <a:off x="0" y="0"/>
                      <a:ext cx="4689057" cy="2739967"/>
                    </a:xfrm>
                    <a:prstGeom prst="rect">
                      <a:avLst/>
                    </a:prstGeom>
                    <a:ln>
                      <a:noFill/>
                    </a:ln>
                    <a:extLst>
                      <a:ext uri="{53640926-AAD7-44D8-BBD7-CCE9431645EC}">
                        <a14:shadowObscured xmlns:a14="http://schemas.microsoft.com/office/drawing/2010/main"/>
                      </a:ext>
                    </a:extLst>
                  </pic:spPr>
                </pic:pic>
              </a:graphicData>
            </a:graphic>
          </wp:inline>
        </w:drawing>
      </w:r>
    </w:p>
    <w:p w14:paraId="2D37C5E0" w14:textId="77777777" w:rsidR="000A75EA" w:rsidRDefault="000A75EA" w:rsidP="003043C1">
      <w:pPr>
        <w:pStyle w:val="ListParagraph"/>
        <w:ind w:left="1077" w:firstLine="0"/>
        <w:jc w:val="center"/>
        <w:rPr>
          <w:lang w:val="en-US"/>
        </w:rPr>
      </w:pPr>
    </w:p>
    <w:p w14:paraId="2C8267C8" w14:textId="50C65435" w:rsidR="003043C1" w:rsidRDefault="003043C1" w:rsidP="00734261">
      <w:pPr>
        <w:ind w:firstLine="720"/>
        <w:rPr>
          <w:lang w:val="en-US"/>
        </w:rPr>
      </w:pPr>
      <w:r>
        <w:rPr>
          <w:lang w:val="en-US"/>
        </w:rPr>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488100BE"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e</w:t>
      </w:r>
      <w:r w:rsidR="00A7223C">
        <w:rPr>
          <w:lang w:val="en-US"/>
        </w:rPr>
        <w:t xml:space="preserve"> </w:t>
      </w:r>
      <w:r>
        <w:rPr>
          <w:lang w:val="en-US"/>
        </w:rPr>
        <w:t>grafuri Tensorflow.</w:t>
      </w:r>
      <w:r w:rsidR="00DF090F">
        <w:rPr>
          <w:lang w:val="en-US"/>
        </w:rPr>
        <w:t xml:space="preserve"> Sunt utilizate, deoarece permit utilizarea lor în medii care nu necesită interpretor Python și măresc viteza computațională.</w:t>
      </w:r>
      <w:r w:rsidR="00A7223C">
        <w:rPr>
          <w:lang w:val="en-US"/>
        </w:rPr>
        <w:t xml:space="preserve"> Un astfel de graf este reprezentat în figura ????.</w:t>
      </w:r>
    </w:p>
    <w:p w14:paraId="0DA43391" w14:textId="0AA81FCE" w:rsidR="00EC6450" w:rsidRDefault="00EC6450" w:rsidP="00EC6450">
      <w:pPr>
        <w:ind w:firstLine="0"/>
        <w:rPr>
          <w:lang w:val="en-US"/>
        </w:rPr>
      </w:pPr>
      <w:r w:rsidRPr="00EC6450">
        <w:rPr>
          <w:lang w:val="en-US"/>
        </w:rPr>
        <w:drawing>
          <wp:inline distT="0" distB="0" distL="0" distR="0" wp14:anchorId="6ED8DB27" wp14:editId="49470A43">
            <wp:extent cx="6705116" cy="315468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t="-1608" r="12944" b="6571"/>
                    <a:stretch/>
                  </pic:blipFill>
                  <pic:spPr bwMode="auto">
                    <a:xfrm>
                      <a:off x="0" y="0"/>
                      <a:ext cx="6718028" cy="3160755"/>
                    </a:xfrm>
                    <a:prstGeom prst="rect">
                      <a:avLst/>
                    </a:prstGeom>
                    <a:ln>
                      <a:noFill/>
                    </a:ln>
                    <a:extLst>
                      <a:ext uri="{53640926-AAD7-44D8-BBD7-CCE9431645EC}">
                        <a14:shadowObscured xmlns:a14="http://schemas.microsoft.com/office/drawing/2010/main"/>
                      </a:ext>
                    </a:extLst>
                  </pic:spPr>
                </pic:pic>
              </a:graphicData>
            </a:graphic>
          </wp:inline>
        </w:drawing>
      </w:r>
    </w:p>
    <w:p w14:paraId="0DFBF2D0" w14:textId="77777777" w:rsidR="00EC6450" w:rsidRDefault="00EC6450" w:rsidP="00EE57A4">
      <w:pPr>
        <w:ind w:firstLine="0"/>
        <w:rPr>
          <w:lang w:val="en-US"/>
        </w:rPr>
      </w:pPr>
    </w:p>
    <w:p w14:paraId="533A8C21" w14:textId="0A03E27E" w:rsidR="002A445B" w:rsidRDefault="00DF090F" w:rsidP="00EE57A4">
      <w:pPr>
        <w:ind w:firstLine="0"/>
        <w:rPr>
          <w:lang w:val="en-US"/>
        </w:rPr>
      </w:pPr>
      <w:r>
        <w:rPr>
          <w:lang w:val="en-US"/>
        </w:rPr>
        <w:lastRenderedPageBreak/>
        <w:tab/>
        <w:t xml:space="preserve">În figura </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i</w:t>
      </w:r>
      <w:r w:rsidR="00EE57A4">
        <w:rPr>
          <w:lang w:val="en-US"/>
        </w:rPr>
        <w:t xml:space="preserve"> modelului antrenat</w:t>
      </w:r>
      <w:r w:rsidR="000050B0">
        <w:rPr>
          <w:lang w:val="en-US"/>
        </w:rPr>
        <w:t xml:space="preserve"> în care sunt evidențiate relațiile și metoda de structurare a oprațiilor de calcul din dife</w:t>
      </w:r>
      <w:r w:rsidR="003A4C8A">
        <w:rPr>
          <w:lang w:val="en-US"/>
        </w:rPr>
        <w:t>r</w:t>
      </w:r>
      <w:r w:rsidR="000050B0">
        <w:rPr>
          <w:lang w:val="en-US"/>
        </w:rPr>
        <w:t>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0B72BB">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7C6062F0" w14:textId="5F7C940E" w:rsidR="000E14F8" w:rsidRDefault="000E14F8" w:rsidP="000E14F8">
      <w:pPr>
        <w:ind w:firstLine="0"/>
        <w:rPr>
          <w:lang w:val="en-US"/>
        </w:rPr>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6442869" cy="770761"/>
                    </a:xfrm>
                    <a:prstGeom prst="rect">
                      <a:avLst/>
                    </a:prstGeom>
                  </pic:spPr>
                </pic:pic>
              </a:graphicData>
            </a:graphic>
          </wp:inline>
        </w:drawing>
      </w:r>
    </w:p>
    <w:p w14:paraId="4948CCA7" w14:textId="449EFA32" w:rsidR="009050DA" w:rsidRDefault="009050DA" w:rsidP="000E14F8">
      <w:pPr>
        <w:ind w:firstLine="0"/>
        <w:rPr>
          <w:lang w:val="en-US"/>
        </w:rPr>
      </w:pPr>
      <w:r>
        <w:rPr>
          <w:lang w:val="en-US"/>
        </w:rPr>
        <w:t xml:space="preserve"> </w:t>
      </w:r>
    </w:p>
    <w:p w14:paraId="21F12549" w14:textId="7024CB7F" w:rsidR="009050DA" w:rsidRDefault="009050DA" w:rsidP="009050DA">
      <w:pPr>
        <w:ind w:firstLine="720"/>
        <w:rPr>
          <w:lang w:val="en-US"/>
        </w:rPr>
      </w:pPr>
      <w:r>
        <w:rPr>
          <w:lang w:val="en-US"/>
        </w:rPr>
        <w:t>“</w:t>
      </w:r>
      <w:r>
        <w:t>Înghețarea</w:t>
      </w:r>
      <w:r>
        <w:rPr>
          <w:lang w:val="en-US"/>
        </w:rPr>
        <w:t>” presupune procedeul de identificare și salvare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w:t>
      </w:r>
      <w:r w:rsidR="003A4C8A">
        <w:rPr>
          <w:lang w:val="en-US"/>
        </w:rPr>
        <w:t>. Poate</w:t>
      </w:r>
      <w:r w:rsidR="00C31DC2">
        <w:rPr>
          <w:lang w:val="en-US"/>
        </w:rPr>
        <w:t xml:space="preserve"> fi încărcat cu următorul cod:</w:t>
      </w:r>
    </w:p>
    <w:p w14:paraId="00E2C246" w14:textId="77777777" w:rsidR="00DB59EB" w:rsidRDefault="00DB59EB" w:rsidP="009050DA">
      <w:pPr>
        <w:ind w:firstLine="720"/>
        <w:rPr>
          <w:lang w:val="en-US"/>
        </w:rPr>
      </w:pPr>
    </w:p>
    <w:p w14:paraId="7133AC7E" w14:textId="1643987A" w:rsidR="00C31DC2" w:rsidRDefault="00C31DC2" w:rsidP="00C31DC2">
      <w:pPr>
        <w:ind w:firstLine="720"/>
        <w:jc w:val="center"/>
        <w:rPr>
          <w:lang w:val="en-US"/>
        </w:rP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59027" cy="1007994"/>
                    </a:xfrm>
                    <a:prstGeom prst="rect">
                      <a:avLst/>
                    </a:prstGeom>
                  </pic:spPr>
                </pic:pic>
              </a:graphicData>
            </a:graphic>
          </wp:inline>
        </w:drawing>
      </w:r>
    </w:p>
    <w:p w14:paraId="0AD8CC62" w14:textId="3A258320" w:rsidR="00426B9C" w:rsidRDefault="00426B9C" w:rsidP="00426B9C">
      <w:pPr>
        <w:ind w:firstLine="720"/>
        <w:rPr>
          <w:lang w:val="en-US"/>
        </w:rPr>
      </w:pPr>
    </w:p>
    <w:p w14:paraId="4C242CF4" w14:textId="28B201CA" w:rsidR="00426B9C" w:rsidRDefault="00426B9C" w:rsidP="000B72BB">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42A907A1" w14:textId="04725D82" w:rsidR="00426B9C" w:rsidRDefault="00D54418" w:rsidP="00426B9C">
      <w:pPr>
        <w:ind w:left="720" w:firstLine="0"/>
        <w:rPr>
          <w:lang w:val="en-US"/>
        </w:rPr>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971540" cy="1710055"/>
                    </a:xfrm>
                    <a:prstGeom prst="rect">
                      <a:avLst/>
                    </a:prstGeom>
                  </pic:spPr>
                </pic:pic>
              </a:graphicData>
            </a:graphic>
          </wp:inline>
        </w:drawing>
      </w:r>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2F7DF53D" w:rsidR="00D54418" w:rsidRDefault="00991440" w:rsidP="00D54418">
      <w:pPr>
        <w:pStyle w:val="Heading3"/>
      </w:pPr>
      <w:r>
        <w:lastRenderedPageBreak/>
        <w:t xml:space="preserve">Evaluarea modelului cu Tensorboard. </w:t>
      </w:r>
      <w:r w:rsidR="008905B8">
        <w:t>Metricie de evaluare.</w:t>
      </w:r>
    </w:p>
    <w:p w14:paraId="55AD2B90" w14:textId="755BA3D0" w:rsidR="00CC43C0" w:rsidRPr="00A912B6" w:rsidRDefault="00A912B6" w:rsidP="007265C3">
      <w:r>
        <w:t xml:space="preserve">Pentru evaluarea modelului, am utilizat setul de metrici </w:t>
      </w:r>
      <w:r w:rsidRPr="00A912B6">
        <w:rPr>
          <w:i/>
          <w:iCs/>
        </w:rPr>
        <w:t>coco_detection_metrics</w:t>
      </w:r>
      <w:r>
        <w:rPr>
          <w:i/>
          <w:iCs/>
        </w:rPr>
        <w:t xml:space="preserve"> </w:t>
      </w:r>
      <w:r>
        <w:t>pus la dispoziție de Tensorflow. Aceste metrici sunt aplicate setului de date de validare și pe baza rezultatelor obținute și a funcției de cost, se analizează performanța modelului.</w:t>
      </w:r>
    </w:p>
    <w:p w14:paraId="5D145165" w14:textId="77777777" w:rsidR="005C0B8F" w:rsidRDefault="00AC0D70" w:rsidP="007265C3">
      <w:r>
        <w:t>Metricile de evaluare se bazează pe valorile obținute pentru IoU și scorul de precizie. Atât scorul de precizie, cât și IoU sunt utilizate pentru a determina dacă o detecție este</w:t>
      </w:r>
      <w:r w:rsidR="005C0B8F">
        <w:t>:</w:t>
      </w:r>
    </w:p>
    <w:p w14:paraId="45E3E3BA" w14:textId="4AC6976E" w:rsidR="005C0B8F" w:rsidRDefault="00AC0D70" w:rsidP="005C0B8F">
      <w:pPr>
        <w:pStyle w:val="ListParagraph"/>
        <w:numPr>
          <w:ilvl w:val="0"/>
          <w:numId w:val="50"/>
        </w:numPr>
      </w:pPr>
      <w:r w:rsidRPr="006B69D2">
        <w:rPr>
          <w:i/>
          <w:iCs/>
        </w:rPr>
        <w:t>pozitiv adevarată</w:t>
      </w:r>
      <w:r>
        <w:t xml:space="preserve"> (TP)</w:t>
      </w:r>
      <w:r w:rsidR="008F25B5">
        <w:t xml:space="preserve">, când scorul de precizie este mai mare decât pragul impus, clasa prezisă corespunde clasei corecte și </w:t>
      </w:r>
      <w:r w:rsidR="00BD0D11">
        <w:t>IoU este mai mare decât pragul</w:t>
      </w:r>
      <w:r w:rsidR="00AB7E43">
        <w:t xml:space="preserve"> IoU </w:t>
      </w:r>
      <w:r w:rsidR="00AB7E43">
        <w:rPr>
          <w:rFonts w:cs="Times New Roman"/>
        </w:rPr>
        <w:t>≥ α</w:t>
      </w:r>
      <w:r w:rsidR="00BD0D11">
        <w:t>.</w:t>
      </w:r>
    </w:p>
    <w:p w14:paraId="3445E175" w14:textId="569945D0" w:rsidR="00CC43C0" w:rsidRDefault="00AC0D70" w:rsidP="005C0B8F">
      <w:pPr>
        <w:pStyle w:val="ListParagraph"/>
        <w:numPr>
          <w:ilvl w:val="0"/>
          <w:numId w:val="50"/>
        </w:numPr>
      </w:pPr>
      <w:r w:rsidRPr="006B69D2">
        <w:rPr>
          <w:i/>
          <w:iCs/>
        </w:rPr>
        <w:t>pozitiv falsă</w:t>
      </w:r>
      <w:r>
        <w:t xml:space="preserve"> (FP)</w:t>
      </w:r>
      <w:r w:rsidR="00BD0D11">
        <w:t>, când este încălcată una dintre condițiile pentru TP</w:t>
      </w:r>
      <w:r w:rsidR="00AB7E43" w:rsidRPr="00AB7E43">
        <w:t xml:space="preserve"> </w:t>
      </w:r>
      <w:r w:rsidR="00AB7E43">
        <w:t xml:space="preserve">IoU </w:t>
      </w:r>
      <w:r w:rsidR="00AB7E43">
        <w:rPr>
          <w:rFonts w:cs="Times New Roman"/>
        </w:rPr>
        <w:t>≤α</w:t>
      </w:r>
    </w:p>
    <w:p w14:paraId="3BB6B29F" w14:textId="14A088CD" w:rsidR="005C0B8F" w:rsidRDefault="005C0B8F" w:rsidP="005C0B8F">
      <w:pPr>
        <w:pStyle w:val="ListParagraph"/>
        <w:numPr>
          <w:ilvl w:val="0"/>
          <w:numId w:val="50"/>
        </w:numPr>
      </w:pPr>
      <w:r w:rsidRPr="006B69D2">
        <w:rPr>
          <w:i/>
          <w:iCs/>
        </w:rPr>
        <w:t>negativ falsă</w:t>
      </w:r>
      <w:r>
        <w:t xml:space="preserve"> (FN)</w:t>
      </w:r>
      <w:r w:rsidR="00BD0D11">
        <w:t>, când scorul de precizie asociat unei detecții așteptate este mai mic decât pragul</w:t>
      </w:r>
    </w:p>
    <w:p w14:paraId="2CB23263" w14:textId="6AB840AC" w:rsidR="005C0B8F" w:rsidRDefault="005C0B8F" w:rsidP="005C0B8F">
      <w:pPr>
        <w:pStyle w:val="ListParagraph"/>
        <w:numPr>
          <w:ilvl w:val="0"/>
          <w:numId w:val="50"/>
        </w:numPr>
      </w:pPr>
      <w:r w:rsidRPr="006B69D2">
        <w:rPr>
          <w:i/>
          <w:iCs/>
        </w:rPr>
        <w:t>negativ adevărată</w:t>
      </w:r>
      <w:r>
        <w:t xml:space="preserve"> (TN)</w:t>
      </w:r>
      <w:r w:rsidR="00BD0D11">
        <w:t>, când scorul de precizie care nu este așteptat este mai mic decât un prag.</w:t>
      </w:r>
    </w:p>
    <w:p w14:paraId="39960976" w14:textId="1155B2DB" w:rsidR="00BA014F" w:rsidRDefault="006B69D2" w:rsidP="00BA014F">
      <w:r>
        <w:t xml:space="preserve">Deci valoarea IoU este esențială ăn stabiliarea parametrilor de evaluare. Însemnătatea acestuia este exemplificată </w:t>
      </w:r>
      <w:r w:rsidR="002F0952">
        <w:t>î</w:t>
      </w:r>
      <w:r>
        <w:t xml:space="preserve">n figura </w:t>
      </w:r>
      <w:r w:rsidRPr="002F0952">
        <w:rPr>
          <w:color w:val="FF0000"/>
        </w:rPr>
        <w:t>??</w:t>
      </w:r>
      <w:r>
        <w:t xml:space="preserve"> pe o imagine de test.</w:t>
      </w:r>
    </w:p>
    <w:p w14:paraId="2F826D24" w14:textId="77777777" w:rsidR="006B69D2" w:rsidRDefault="006B69D2" w:rsidP="00BA014F"/>
    <w:p w14:paraId="7DC78F1C" w14:textId="61D488E0" w:rsidR="00C73405" w:rsidRDefault="00BA014F" w:rsidP="00BA014F">
      <w:pPr>
        <w:jc w:val="center"/>
      </w:pPr>
      <w:r>
        <w:drawing>
          <wp:inline distT="0" distB="0" distL="0" distR="0" wp14:anchorId="31DD1092" wp14:editId="4B9C78F2">
            <wp:extent cx="2426335" cy="28422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pic:nvPicPr>
                  <pic:blipFill rotWithShape="1">
                    <a:blip r:embed="rId213" cstate="print">
                      <a:extLst>
                        <a:ext uri="{28A0092B-C50C-407E-A947-70E740481C1C}">
                          <a14:useLocalDpi xmlns:a14="http://schemas.microsoft.com/office/drawing/2010/main" val="0"/>
                        </a:ext>
                      </a:extLst>
                    </a:blip>
                    <a:srcRect l="2750" t="1383" r="9365" b="26083"/>
                    <a:stretch/>
                  </pic:blipFill>
                  <pic:spPr bwMode="auto">
                    <a:xfrm>
                      <a:off x="0" y="0"/>
                      <a:ext cx="2447443" cy="2866987"/>
                    </a:xfrm>
                    <a:prstGeom prst="rect">
                      <a:avLst/>
                    </a:prstGeom>
                    <a:ln>
                      <a:noFill/>
                    </a:ln>
                    <a:extLst>
                      <a:ext uri="{53640926-AAD7-44D8-BBD7-CCE9431645EC}">
                        <a14:shadowObscured xmlns:a14="http://schemas.microsoft.com/office/drawing/2010/main"/>
                      </a:ext>
                    </a:extLst>
                  </pic:spPr>
                </pic:pic>
              </a:graphicData>
            </a:graphic>
          </wp:inline>
        </w:drawing>
      </w:r>
    </w:p>
    <w:p w14:paraId="3193EF3D" w14:textId="77777777" w:rsidR="00BA014F" w:rsidRDefault="00BA014F" w:rsidP="00BA014F">
      <w:pPr>
        <w:jc w:val="center"/>
      </w:pPr>
    </w:p>
    <w:p w14:paraId="37EA954E" w14:textId="4C8C7788" w:rsidR="004679F6" w:rsidRDefault="00BD0D11" w:rsidP="00BD0D11">
      <w:r>
        <w:t>În setul de metrici COCO sunt utilizate metricile mAR</w:t>
      </w:r>
      <w:r w:rsidR="004679F6">
        <w:t xml:space="preserve"> (mean Average Recall)</w:t>
      </w:r>
      <w:r>
        <w:t xml:space="preserve"> și mAP</w:t>
      </w:r>
      <w:r w:rsidR="004679F6">
        <w:t xml:space="preserve"> (mean Average Precision). </w:t>
      </w:r>
    </w:p>
    <w:p w14:paraId="5F27DF09" w14:textId="2901E7AC" w:rsidR="00765AE1" w:rsidRDefault="00765AE1" w:rsidP="002F0952">
      <w:pPr>
        <w:pStyle w:val="ListParagraph"/>
        <w:numPr>
          <w:ilvl w:val="0"/>
          <w:numId w:val="51"/>
        </w:numPr>
      </w:pPr>
      <w:r w:rsidRPr="002F0952">
        <w:rPr>
          <w:b/>
          <w:bCs/>
          <w:i/>
          <w:iCs/>
        </w:rPr>
        <w:t>mAR</w:t>
      </w:r>
      <w:r>
        <w:t xml:space="preserve"> este o metrică care măsoară capacitatea unui clasificator de găsi toate cazurile adevărate, mai exact reprezintă proprorșia de TP detectat raportat la toate cazurile adevărate.</w:t>
      </w:r>
    </w:p>
    <w:tbl>
      <w:tblPr>
        <w:tblStyle w:val="Style1"/>
        <w:tblW w:w="0" w:type="auto"/>
        <w:tblLook w:val="04A0" w:firstRow="1" w:lastRow="0" w:firstColumn="1" w:lastColumn="0" w:noHBand="0" w:noVBand="1"/>
      </w:tblPr>
      <w:tblGrid>
        <w:gridCol w:w="283"/>
        <w:gridCol w:w="8616"/>
        <w:gridCol w:w="721"/>
      </w:tblGrid>
      <w:tr w:rsidR="002E7781" w14:paraId="0732881F" w14:textId="77777777" w:rsidTr="002E7781">
        <w:tc>
          <w:tcPr>
            <w:tcW w:w="284" w:type="dxa"/>
          </w:tcPr>
          <w:p w14:paraId="33A69B27" w14:textId="77777777" w:rsidR="002E7781" w:rsidRDefault="002E7781" w:rsidP="008623AB"/>
        </w:tc>
        <w:tc>
          <w:tcPr>
            <w:tcW w:w="8647" w:type="dxa"/>
          </w:tcPr>
          <w:p w14:paraId="199B0608" w14:textId="77777777" w:rsidR="002E7781" w:rsidRDefault="002E7781" w:rsidP="008623AB">
            <w:pPr>
              <w:jc w:val="center"/>
            </w:pPr>
            <w:r w:rsidRPr="008623AB">
              <w:rPr>
                <w:position w:val="-24"/>
              </w:rPr>
              <w:object w:dxaOrig="1219" w:dyaOrig="620" w14:anchorId="4B2DB5DC">
                <v:shape id="_x0000_i1080" type="#_x0000_t75" style="width:78.6pt;height:40.2pt" o:ole="">
                  <v:imagedata r:id="rId214" o:title=""/>
                </v:shape>
                <o:OLEObject Type="Embed" ProgID="Equation.DSMT4" ShapeID="_x0000_i1080" DrawAspect="Content" ObjectID="_1716253007" r:id="rId215"/>
              </w:object>
            </w:r>
          </w:p>
        </w:tc>
        <w:tc>
          <w:tcPr>
            <w:tcW w:w="723" w:type="dxa"/>
          </w:tcPr>
          <w:p w14:paraId="6B4312BB" w14:textId="77777777" w:rsidR="002E7781" w:rsidRDefault="002E7781" w:rsidP="002E7781">
            <w:pPr>
              <w:jc w:val="center"/>
            </w:pPr>
          </w:p>
        </w:tc>
      </w:tr>
    </w:tbl>
    <w:p w14:paraId="6510B340" w14:textId="4228C9F7" w:rsidR="002E7781" w:rsidRDefault="002E7781" w:rsidP="002E7781">
      <w:pPr>
        <w:ind w:firstLine="720"/>
      </w:pPr>
      <w:r>
        <w:t>Unde r este valoarea de recall</w:t>
      </w:r>
    </w:p>
    <w:tbl>
      <w:tblPr>
        <w:tblStyle w:val="Style1"/>
        <w:tblW w:w="0" w:type="auto"/>
        <w:tblLook w:val="06A0" w:firstRow="1" w:lastRow="0" w:firstColumn="1" w:lastColumn="0" w:noHBand="1" w:noVBand="1"/>
      </w:tblPr>
      <w:tblGrid>
        <w:gridCol w:w="250"/>
        <w:gridCol w:w="8080"/>
        <w:gridCol w:w="1290"/>
      </w:tblGrid>
      <w:tr w:rsidR="002E7781" w14:paraId="0439EB49" w14:textId="77777777" w:rsidTr="002E7781">
        <w:tc>
          <w:tcPr>
            <w:tcW w:w="250" w:type="dxa"/>
          </w:tcPr>
          <w:p w14:paraId="6D9C9041" w14:textId="77777777" w:rsidR="002E7781" w:rsidRDefault="002E7781" w:rsidP="008623AB">
            <w:pPr>
              <w:jc w:val="center"/>
            </w:pPr>
          </w:p>
        </w:tc>
        <w:tc>
          <w:tcPr>
            <w:tcW w:w="8080" w:type="dxa"/>
          </w:tcPr>
          <w:p w14:paraId="2A570D84" w14:textId="77777777" w:rsidR="002E7781" w:rsidRDefault="002E7781" w:rsidP="008623AB">
            <w:pPr>
              <w:jc w:val="center"/>
            </w:pPr>
            <w:r w:rsidRPr="008623AB">
              <w:rPr>
                <w:position w:val="-18"/>
              </w:rPr>
              <w:object w:dxaOrig="2740" w:dyaOrig="520" w14:anchorId="0542C56D">
                <v:shape id="_x0000_i1081" type="#_x0000_t75" style="width:180pt;height:34.2pt" o:ole="">
                  <v:imagedata r:id="rId216" o:title=""/>
                </v:shape>
                <o:OLEObject Type="Embed" ProgID="Equation.DSMT4" ShapeID="_x0000_i1081" DrawAspect="Content" ObjectID="_1716253008" r:id="rId217"/>
              </w:object>
            </w:r>
          </w:p>
        </w:tc>
        <w:tc>
          <w:tcPr>
            <w:tcW w:w="1290" w:type="dxa"/>
          </w:tcPr>
          <w:p w14:paraId="68AE5D30" w14:textId="77777777" w:rsidR="002E7781" w:rsidRDefault="002E7781" w:rsidP="008623AB">
            <w:pPr>
              <w:jc w:val="center"/>
            </w:pPr>
          </w:p>
        </w:tc>
      </w:tr>
    </w:tbl>
    <w:p w14:paraId="3D82EF24" w14:textId="1CCF7269" w:rsidR="002E7781" w:rsidRDefault="002E7781" w:rsidP="002E7781">
      <w:pPr>
        <w:ind w:firstLine="720"/>
      </w:pPr>
      <w:r>
        <w:t>Pentru IoU cu valori între 0.5 și 1 și valoarea medi</w:t>
      </w:r>
      <w:r w:rsidR="004D07CF">
        <w:t>3</w:t>
      </w:r>
      <w:r>
        <w:t xml:space="preserve"> a funcției de recall pentru o clasă</w:t>
      </w:r>
    </w:p>
    <w:tbl>
      <w:tblPr>
        <w:tblStyle w:val="Style1"/>
        <w:tblW w:w="0" w:type="auto"/>
        <w:tblLook w:val="06A0" w:firstRow="1" w:lastRow="0" w:firstColumn="1" w:lastColumn="0" w:noHBand="1" w:noVBand="1"/>
      </w:tblPr>
      <w:tblGrid>
        <w:gridCol w:w="250"/>
        <w:gridCol w:w="8080"/>
        <w:gridCol w:w="1290"/>
      </w:tblGrid>
      <w:tr w:rsidR="00765AE1" w14:paraId="0E1E3CEB" w14:textId="77777777" w:rsidTr="002E7781">
        <w:tc>
          <w:tcPr>
            <w:tcW w:w="250" w:type="dxa"/>
          </w:tcPr>
          <w:p w14:paraId="36F1FEEB" w14:textId="77777777" w:rsidR="00765AE1" w:rsidRDefault="00765AE1" w:rsidP="008623AB">
            <w:pPr>
              <w:jc w:val="center"/>
            </w:pPr>
          </w:p>
        </w:tc>
        <w:tc>
          <w:tcPr>
            <w:tcW w:w="8080" w:type="dxa"/>
          </w:tcPr>
          <w:p w14:paraId="7CCD466C" w14:textId="77777777" w:rsidR="00765AE1" w:rsidRDefault="00765AE1" w:rsidP="008623AB">
            <w:pPr>
              <w:jc w:val="center"/>
            </w:pPr>
            <w:r w:rsidRPr="008623AB">
              <w:rPr>
                <w:position w:val="-24"/>
              </w:rPr>
              <w:object w:dxaOrig="1480" w:dyaOrig="960" w14:anchorId="3F8226A6">
                <v:shape id="_x0000_i1082" type="#_x0000_t75" style="width:85.8pt;height:55.8pt" o:ole="">
                  <v:imagedata r:id="rId218" o:title=""/>
                </v:shape>
                <o:OLEObject Type="Embed" ProgID="Equation.DSMT4" ShapeID="_x0000_i1082" DrawAspect="Content" ObjectID="_1716253009" r:id="rId219"/>
              </w:object>
            </w:r>
          </w:p>
        </w:tc>
        <w:tc>
          <w:tcPr>
            <w:tcW w:w="1290" w:type="dxa"/>
          </w:tcPr>
          <w:p w14:paraId="6A13A141" w14:textId="77777777" w:rsidR="00765AE1" w:rsidRDefault="00765AE1" w:rsidP="008623AB">
            <w:pPr>
              <w:jc w:val="center"/>
            </w:pPr>
          </w:p>
        </w:tc>
      </w:tr>
    </w:tbl>
    <w:p w14:paraId="43D27D83" w14:textId="7D6A0FF9" w:rsidR="00765AE1" w:rsidRDefault="002E7781" w:rsidP="004D07CF">
      <w:pPr>
        <w:ind w:firstLine="720"/>
      </w:pPr>
      <w:r>
        <w:t>Unde K este numărul de clase</w:t>
      </w:r>
    </w:p>
    <w:p w14:paraId="68F3BC17" w14:textId="77777777" w:rsidR="002E7781" w:rsidRDefault="002E7781" w:rsidP="00BD0D11"/>
    <w:p w14:paraId="04DB346F" w14:textId="744AC902" w:rsidR="00BD0D11" w:rsidRDefault="004679F6" w:rsidP="001D6A9C">
      <w:pPr>
        <w:pStyle w:val="ListParagraph"/>
        <w:numPr>
          <w:ilvl w:val="0"/>
          <w:numId w:val="51"/>
        </w:numPr>
      </w:pPr>
      <w:r w:rsidRPr="002F0952">
        <w:rPr>
          <w:b/>
          <w:bCs/>
          <w:i/>
          <w:iCs/>
        </w:rPr>
        <w:t>mAP</w:t>
      </w:r>
      <w:r>
        <w:t xml:space="preserve"> </w:t>
      </w:r>
      <w:r w:rsidR="00C73405">
        <w:t>ne furnizează capacitatea unui clasificator de a identifica obiectele corecte, este proporția de predicții pozitive corecte din totalul de predic</w:t>
      </w:r>
      <w:r w:rsidR="00561767">
        <w:t>ț</w:t>
      </w:r>
      <w:r w:rsidR="00C73405">
        <w:t>ii.</w:t>
      </w:r>
    </w:p>
    <w:tbl>
      <w:tblPr>
        <w:tblStyle w:val="Style1"/>
        <w:tblW w:w="0" w:type="auto"/>
        <w:tblLook w:val="04A0" w:firstRow="1" w:lastRow="0" w:firstColumn="1" w:lastColumn="0" w:noHBand="0" w:noVBand="1"/>
      </w:tblPr>
      <w:tblGrid>
        <w:gridCol w:w="250"/>
        <w:gridCol w:w="8505"/>
        <w:gridCol w:w="865"/>
      </w:tblGrid>
      <w:tr w:rsidR="0016194C" w14:paraId="745471C4" w14:textId="77777777" w:rsidTr="008623AB">
        <w:tc>
          <w:tcPr>
            <w:tcW w:w="250" w:type="dxa"/>
          </w:tcPr>
          <w:p w14:paraId="07C5EDF8" w14:textId="77777777" w:rsidR="0016194C" w:rsidRDefault="0016194C" w:rsidP="008623AB">
            <w:pPr>
              <w:jc w:val="center"/>
            </w:pPr>
          </w:p>
        </w:tc>
        <w:tc>
          <w:tcPr>
            <w:tcW w:w="8505" w:type="dxa"/>
          </w:tcPr>
          <w:p w14:paraId="4F470AF3" w14:textId="77777777" w:rsidR="0016194C" w:rsidRDefault="0016194C" w:rsidP="008623AB">
            <w:pPr>
              <w:jc w:val="center"/>
            </w:pPr>
            <w:r w:rsidRPr="008623AB">
              <w:rPr>
                <w:position w:val="-24"/>
              </w:rPr>
              <w:object w:dxaOrig="1240" w:dyaOrig="620" w14:anchorId="72B7946C">
                <v:shape id="_x0000_i1083" type="#_x0000_t75" style="width:76.2pt;height:38.4pt" o:ole="">
                  <v:imagedata r:id="rId220" o:title=""/>
                </v:shape>
                <o:OLEObject Type="Embed" ProgID="Equation.DSMT4" ShapeID="_x0000_i1083" DrawAspect="Content" ObjectID="_1716253010" r:id="rId221"/>
              </w:object>
            </w:r>
          </w:p>
        </w:tc>
        <w:tc>
          <w:tcPr>
            <w:tcW w:w="865" w:type="dxa"/>
          </w:tcPr>
          <w:p w14:paraId="737BED88" w14:textId="77777777" w:rsidR="0016194C" w:rsidRDefault="0016194C" w:rsidP="008623AB">
            <w:pPr>
              <w:jc w:val="center"/>
            </w:pPr>
          </w:p>
        </w:tc>
      </w:tr>
    </w:tbl>
    <w:p w14:paraId="3D655A6C" w14:textId="634DD27B" w:rsidR="0016194C" w:rsidRDefault="0016194C" w:rsidP="0016194C">
      <w:pPr>
        <w:ind w:firstLine="720"/>
      </w:pPr>
      <w:r>
        <w:t xml:space="preserve">Unde p reprezintă valoarea preciziei </w:t>
      </w:r>
    </w:p>
    <w:tbl>
      <w:tblPr>
        <w:tblStyle w:val="Style1"/>
        <w:tblW w:w="0" w:type="auto"/>
        <w:tblLook w:val="04A0" w:firstRow="1" w:lastRow="0" w:firstColumn="1" w:lastColumn="0" w:noHBand="0" w:noVBand="1"/>
      </w:tblPr>
      <w:tblGrid>
        <w:gridCol w:w="250"/>
        <w:gridCol w:w="8505"/>
        <w:gridCol w:w="865"/>
      </w:tblGrid>
      <w:tr w:rsidR="0016194C" w14:paraId="5F8E65DF" w14:textId="77777777" w:rsidTr="008623AB">
        <w:tc>
          <w:tcPr>
            <w:tcW w:w="250" w:type="dxa"/>
          </w:tcPr>
          <w:p w14:paraId="6E952AF1" w14:textId="77777777" w:rsidR="0016194C" w:rsidRDefault="0016194C" w:rsidP="008623AB">
            <w:pPr>
              <w:jc w:val="center"/>
            </w:pPr>
          </w:p>
        </w:tc>
        <w:tc>
          <w:tcPr>
            <w:tcW w:w="8505" w:type="dxa"/>
          </w:tcPr>
          <w:p w14:paraId="6B9D5D6E" w14:textId="77777777" w:rsidR="0016194C" w:rsidRDefault="0016194C" w:rsidP="008623AB">
            <w:pPr>
              <w:jc w:val="center"/>
            </w:pPr>
            <w:r w:rsidRPr="008623AB">
              <w:rPr>
                <w:position w:val="-20"/>
              </w:rPr>
              <w:object w:dxaOrig="2280" w:dyaOrig="460" w14:anchorId="5FFC56A7">
                <v:shape id="_x0000_i1084" type="#_x0000_t75" style="width:141pt;height:28.2pt" o:ole="">
                  <v:imagedata r:id="rId222" o:title=""/>
                </v:shape>
                <o:OLEObject Type="Embed" ProgID="Equation.DSMT4" ShapeID="_x0000_i1084" DrawAspect="Content" ObjectID="_1716253011" r:id="rId223"/>
              </w:object>
            </w:r>
          </w:p>
        </w:tc>
        <w:tc>
          <w:tcPr>
            <w:tcW w:w="865" w:type="dxa"/>
          </w:tcPr>
          <w:p w14:paraId="0F1624CC" w14:textId="77777777" w:rsidR="0016194C" w:rsidRDefault="0016194C" w:rsidP="008623AB">
            <w:pPr>
              <w:jc w:val="center"/>
            </w:pPr>
          </w:p>
        </w:tc>
      </w:tr>
    </w:tbl>
    <w:p w14:paraId="7301107B" w14:textId="1909116E" w:rsidR="000768B6" w:rsidRDefault="0016194C" w:rsidP="0016194C">
      <w:pPr>
        <w:ind w:firstLine="720"/>
      </w:pPr>
      <w:r>
        <w:t>Unde p</w:t>
      </w:r>
      <w:r>
        <w:rPr>
          <w:vertAlign w:val="subscript"/>
        </w:rPr>
        <w:t>interpolat</w:t>
      </w:r>
      <w:r>
        <w:t xml:space="preserve"> este valoarea interpolată a preciziei pentru a reduce fluctuațiile mediei, iar r reprezintă cea mai mare precizie găsită pentru nivelurile de recall r’ </w:t>
      </w:r>
      <w:r>
        <w:rPr>
          <w:rFonts w:cs="Times New Roman"/>
        </w:rPr>
        <w:t>≥</w:t>
      </w:r>
      <w:r>
        <w:t xml:space="preserve"> r</w:t>
      </w:r>
    </w:p>
    <w:tbl>
      <w:tblPr>
        <w:tblStyle w:val="Style1"/>
        <w:tblW w:w="0" w:type="auto"/>
        <w:tblLook w:val="04A0" w:firstRow="1" w:lastRow="0" w:firstColumn="1" w:lastColumn="0" w:noHBand="0" w:noVBand="1"/>
      </w:tblPr>
      <w:tblGrid>
        <w:gridCol w:w="250"/>
        <w:gridCol w:w="8505"/>
        <w:gridCol w:w="865"/>
      </w:tblGrid>
      <w:tr w:rsidR="0016194C" w14:paraId="281A7122" w14:textId="77777777" w:rsidTr="008623AB">
        <w:tc>
          <w:tcPr>
            <w:tcW w:w="250" w:type="dxa"/>
          </w:tcPr>
          <w:p w14:paraId="3189DD06" w14:textId="77777777" w:rsidR="0016194C" w:rsidRDefault="0016194C" w:rsidP="008623AB">
            <w:pPr>
              <w:jc w:val="center"/>
            </w:pPr>
          </w:p>
        </w:tc>
        <w:tc>
          <w:tcPr>
            <w:tcW w:w="8505" w:type="dxa"/>
          </w:tcPr>
          <w:p w14:paraId="10F0F17F" w14:textId="77777777" w:rsidR="0016194C" w:rsidRDefault="0016194C" w:rsidP="008623AB">
            <w:pPr>
              <w:jc w:val="center"/>
            </w:pPr>
            <w:r w:rsidRPr="008623AB">
              <w:rPr>
                <w:position w:val="-28"/>
              </w:rPr>
              <w:object w:dxaOrig="2880" w:dyaOrig="680" w14:anchorId="521CAF9C">
                <v:shape id="_x0000_i1085" type="#_x0000_t75" style="width:177pt;height:42pt" o:ole="">
                  <v:imagedata r:id="rId224" o:title=""/>
                </v:shape>
                <o:OLEObject Type="Embed" ProgID="Equation.DSMT4" ShapeID="_x0000_i1085" DrawAspect="Content" ObjectID="_1716253012" r:id="rId225"/>
              </w:object>
            </w:r>
          </w:p>
        </w:tc>
        <w:tc>
          <w:tcPr>
            <w:tcW w:w="865" w:type="dxa"/>
          </w:tcPr>
          <w:p w14:paraId="066D3F1A" w14:textId="77777777" w:rsidR="0016194C" w:rsidRDefault="0016194C" w:rsidP="008623AB">
            <w:pPr>
              <w:jc w:val="center"/>
            </w:pPr>
          </w:p>
        </w:tc>
      </w:tr>
    </w:tbl>
    <w:p w14:paraId="3663A48C" w14:textId="27AC536C" w:rsidR="0016194C" w:rsidRDefault="0016194C" w:rsidP="0016194C">
      <w:pPr>
        <w:ind w:firstLine="720"/>
      </w:pPr>
      <w:r>
        <w:t>Unde r</w:t>
      </w:r>
      <w:r w:rsidRPr="0076466B">
        <w:rPr>
          <w:vertAlign w:val="subscript"/>
        </w:rPr>
        <w:t>1</w:t>
      </w:r>
      <w:r>
        <w:t>, r</w:t>
      </w:r>
      <w:r w:rsidRPr="0076466B">
        <w:rPr>
          <w:vertAlign w:val="subscript"/>
        </w:rPr>
        <w:t>2</w:t>
      </w:r>
      <w:r>
        <w:t>,... r</w:t>
      </w:r>
      <w:r w:rsidRPr="0076466B">
        <w:rPr>
          <w:vertAlign w:val="subscript"/>
        </w:rPr>
        <w:t>n</w:t>
      </w:r>
      <w:r>
        <w:t xml:space="preserve"> sunt nivelurile de recall</w:t>
      </w:r>
    </w:p>
    <w:tbl>
      <w:tblPr>
        <w:tblStyle w:val="Style1"/>
        <w:tblW w:w="0" w:type="auto"/>
        <w:tblLook w:val="04A0" w:firstRow="1" w:lastRow="0" w:firstColumn="1" w:lastColumn="0" w:noHBand="0" w:noVBand="1"/>
      </w:tblPr>
      <w:tblGrid>
        <w:gridCol w:w="250"/>
        <w:gridCol w:w="8505"/>
        <w:gridCol w:w="865"/>
      </w:tblGrid>
      <w:tr w:rsidR="000768B6" w14:paraId="2BA3B323" w14:textId="77777777" w:rsidTr="009661AD">
        <w:tc>
          <w:tcPr>
            <w:tcW w:w="250" w:type="dxa"/>
          </w:tcPr>
          <w:p w14:paraId="0AA654A9" w14:textId="77777777" w:rsidR="000768B6" w:rsidRDefault="000768B6" w:rsidP="000768B6">
            <w:pPr>
              <w:jc w:val="center"/>
            </w:pPr>
          </w:p>
        </w:tc>
        <w:tc>
          <w:tcPr>
            <w:tcW w:w="8505" w:type="dxa"/>
          </w:tcPr>
          <w:p w14:paraId="2A0A8D7F" w14:textId="5B2EEFC8" w:rsidR="000768B6" w:rsidRDefault="000768B6" w:rsidP="000768B6">
            <w:pPr>
              <w:jc w:val="center"/>
            </w:pPr>
            <w:r w:rsidRPr="008623AB">
              <w:rPr>
                <w:position w:val="-24"/>
              </w:rPr>
              <w:object w:dxaOrig="1460" w:dyaOrig="960" w14:anchorId="16725E99">
                <v:shape id="_x0000_i1086" type="#_x0000_t75" style="width:90pt;height:58.8pt" o:ole="">
                  <v:imagedata r:id="rId226" o:title=""/>
                </v:shape>
                <o:OLEObject Type="Embed" ProgID="Equation.DSMT4" ShapeID="_x0000_i1086" DrawAspect="Content" ObjectID="_1716253013" r:id="rId227"/>
              </w:object>
            </w:r>
          </w:p>
        </w:tc>
        <w:tc>
          <w:tcPr>
            <w:tcW w:w="865" w:type="dxa"/>
          </w:tcPr>
          <w:p w14:paraId="71E2FA28" w14:textId="77777777" w:rsidR="000768B6" w:rsidRDefault="000768B6" w:rsidP="000768B6">
            <w:pPr>
              <w:jc w:val="center"/>
            </w:pPr>
          </w:p>
        </w:tc>
      </w:tr>
    </w:tbl>
    <w:p w14:paraId="6BE26772" w14:textId="67A7845C" w:rsidR="0016194C" w:rsidRDefault="0016194C" w:rsidP="0016194C">
      <w:pPr>
        <w:ind w:firstLine="720"/>
      </w:pPr>
      <w:r>
        <w:t>Calculul lui AP implică un model cu o singură clasă, iar mdoelul nostru are 4 clase, astfel fiind nevoie de calculul mAP, unde K este număarul de clase</w:t>
      </w:r>
    </w:p>
    <w:p w14:paraId="55072BBF" w14:textId="18C8D6BA" w:rsidR="00CC43C0" w:rsidRDefault="00765AE1" w:rsidP="0016194C">
      <w:pPr>
        <w:ind w:firstLine="720"/>
      </w:pPr>
      <w:r>
        <w:t xml:space="preserve">Spre deosebire de </w:t>
      </w:r>
      <w:r w:rsidR="00B96FA2">
        <w:t>setul de metrici Pascal VOC, care utilizează un singur prag IoU de 0.5, în cazul evaluării modelului nostru</w:t>
      </w:r>
      <w:r w:rsidR="00A337DD">
        <w:t>, folosind setul COCO, sunt utilizate mai multe praguri IoU, după cum rezultă din raportul de evaluare realizat asupra modelului din figura ???.</w:t>
      </w:r>
    </w:p>
    <w:p w14:paraId="56E1DE72" w14:textId="0F0265D1" w:rsidR="00A337DD" w:rsidRDefault="00771F9E" w:rsidP="00765AE1">
      <w:pPr>
        <w:ind w:firstLine="0"/>
        <w:rPr>
          <w:lang w:val="en-US"/>
        </w:rPr>
      </w:pPr>
      <w:r w:rsidRPr="00771F9E">
        <w:rPr>
          <w:lang w:val="en-US"/>
        </w:rPr>
        <w:lastRenderedPageBreak/>
        <w:drawing>
          <wp:inline distT="0" distB="0" distL="0" distR="0" wp14:anchorId="6A08BAD2" wp14:editId="4502CFFD">
            <wp:extent cx="6552745" cy="15392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6569380" cy="1543148"/>
                    </a:xfrm>
                    <a:prstGeom prst="rect">
                      <a:avLst/>
                    </a:prstGeom>
                  </pic:spPr>
                </pic:pic>
              </a:graphicData>
            </a:graphic>
          </wp:inline>
        </w:drawing>
      </w:r>
    </w:p>
    <w:p w14:paraId="38D68AF4" w14:textId="17F1E7D7" w:rsidR="007107A5" w:rsidRDefault="007107A5" w:rsidP="00765AE1">
      <w:pPr>
        <w:ind w:firstLine="0"/>
        <w:rPr>
          <w:lang w:val="en-US"/>
        </w:rPr>
      </w:pPr>
    </w:p>
    <w:p w14:paraId="3657EF29" w14:textId="19966004" w:rsidR="00771F9E" w:rsidRDefault="00771F9E" w:rsidP="00771F9E">
      <w:pPr>
        <w:ind w:firstLine="720"/>
        <w:rPr>
          <w:lang w:val="en-US"/>
        </w:rPr>
      </w:pPr>
      <w:r>
        <w:rPr>
          <w:lang w:val="en-US"/>
        </w:rPr>
        <w:t xml:space="preserve">mAP este calculat pentru media valorilor IoU între 0.5 și 0.95, pentru IoU=0.5 și IoU=0.75 (aceste este cel mai strict test) și în funcție de proporția ocupată de obiect în imagine. mAR este calculat </w:t>
      </w:r>
      <w:r w:rsidR="00F157F6">
        <w:rPr>
          <w:lang w:val="en-US"/>
        </w:rPr>
        <w:t>în funcție de numărul de semne rutiere detectate într-o singură imagine și proporția ocupată de acestea în imagine.</w:t>
      </w:r>
    </w:p>
    <w:p w14:paraId="495A3C6E" w14:textId="25CD1391" w:rsidR="007107A5" w:rsidRDefault="007107A5" w:rsidP="00765AE1">
      <w:pPr>
        <w:ind w:firstLine="0"/>
        <w:rPr>
          <w:lang w:val="en-US"/>
        </w:rPr>
      </w:pPr>
    </w:p>
    <w:p w14:paraId="502F1EA6" w14:textId="77777777" w:rsidR="00C95DA9" w:rsidRDefault="00481D8D" w:rsidP="00765AE1">
      <w:pPr>
        <w:ind w:firstLine="0"/>
      </w:pPr>
      <w:r>
        <w:rPr>
          <w:lang w:val="en-US"/>
        </w:rPr>
        <w:t>Urm</w:t>
      </w:r>
      <w:r>
        <w:t>ărirea graficelor și a performanței modelului asupra setului de date de validare este posibilă cu ajutorul Tensorboard. Exemple de detecții și graficele ceu metricele de mai sus sunt evidențiate în figura ???. Acestea urmează să fie analizate în capitolul 4 de rezultate experimentale.</w:t>
      </w:r>
      <w:r w:rsidR="00C95DA9" w:rsidRPr="00C95DA9">
        <w:t xml:space="preserve"> </w:t>
      </w:r>
    </w:p>
    <w:p w14:paraId="32761261" w14:textId="77777777" w:rsidR="00C95DA9" w:rsidRDefault="00C95DA9" w:rsidP="00765AE1">
      <w:pPr>
        <w:ind w:firstLine="0"/>
      </w:pPr>
    </w:p>
    <w:p w14:paraId="47745FB7" w14:textId="3AB7A65D" w:rsidR="007107A5" w:rsidRDefault="00C95DA9" w:rsidP="00765AE1">
      <w:pPr>
        <w:ind w:firstLine="0"/>
      </w:pPr>
      <w:r w:rsidRPr="00C95DA9">
        <w:drawing>
          <wp:inline distT="0" distB="0" distL="0" distR="0" wp14:anchorId="06E2880F" wp14:editId="00C37A31">
            <wp:extent cx="6552565" cy="3790332"/>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569" r="621"/>
                    <a:stretch/>
                  </pic:blipFill>
                  <pic:spPr bwMode="auto">
                    <a:xfrm>
                      <a:off x="0" y="0"/>
                      <a:ext cx="6585961" cy="3809650"/>
                    </a:xfrm>
                    <a:prstGeom prst="rect">
                      <a:avLst/>
                    </a:prstGeom>
                    <a:ln>
                      <a:noFill/>
                    </a:ln>
                    <a:extLst>
                      <a:ext uri="{53640926-AAD7-44D8-BBD7-CCE9431645EC}">
                        <a14:shadowObscured xmlns:a14="http://schemas.microsoft.com/office/drawing/2010/main"/>
                      </a:ext>
                    </a:extLst>
                  </pic:spPr>
                </pic:pic>
              </a:graphicData>
            </a:graphic>
          </wp:inline>
        </w:drawing>
      </w:r>
    </w:p>
    <w:p w14:paraId="400184D0" w14:textId="4452C8CF" w:rsidR="00481D8D" w:rsidRDefault="00481D8D" w:rsidP="00765AE1">
      <w:pPr>
        <w:ind w:firstLine="0"/>
      </w:pPr>
    </w:p>
    <w:p w14:paraId="5D179336" w14:textId="36EE8551" w:rsidR="00481D8D" w:rsidRPr="00481D8D" w:rsidRDefault="00481D8D" w:rsidP="00481D8D">
      <w:pPr>
        <w:ind w:firstLine="0"/>
        <w:jc w:val="center"/>
      </w:pPr>
    </w:p>
    <w:p w14:paraId="0FD9A349" w14:textId="77777777" w:rsidR="00C7552B" w:rsidRPr="007265C3" w:rsidRDefault="00C7552B" w:rsidP="000E5105">
      <w:pPr>
        <w:ind w:firstLine="0"/>
      </w:pPr>
    </w:p>
    <w:p w14:paraId="0F48CFE5" w14:textId="1BB68033" w:rsidR="00F83BC4" w:rsidRDefault="00F83BC4" w:rsidP="00F83BC4">
      <w:pPr>
        <w:pStyle w:val="Heading3"/>
      </w:pPr>
      <w:bookmarkStart w:id="75" w:name="_Toc105369057"/>
      <w:r>
        <w:lastRenderedPageBreak/>
        <w:t xml:space="preserve">Metoda 1: </w:t>
      </w:r>
      <w:r w:rsidR="00AD1BE8">
        <w:t xml:space="preserve">Mecanismul </w:t>
      </w:r>
      <w:r w:rsidR="00CD5AD9">
        <w:t>C</w:t>
      </w:r>
      <w:r w:rsidR="00AD1BE8">
        <w:t>lient</w:t>
      </w:r>
      <w:r w:rsidR="00CD5AD9">
        <w:t>/Server</w:t>
      </w:r>
      <w:r w:rsidR="00AD1BE8">
        <w:t>. Utilizarea socket-urilor</w:t>
      </w:r>
      <w:bookmarkEnd w:id="75"/>
    </w:p>
    <w:p w14:paraId="4360F3CD" w14:textId="77777777" w:rsidR="00ED5566" w:rsidRPr="00ED5566" w:rsidRDefault="00ED5566" w:rsidP="00ED5566"/>
    <w:p w14:paraId="3C8BF33E" w14:textId="513112CF" w:rsidR="00CE468B" w:rsidRDefault="00CE468B" w:rsidP="00875E15">
      <w:pPr>
        <w:ind w:firstLine="720"/>
      </w:pPr>
      <w:r>
        <w:t xml:space="preserve">Pasul final și, totodată, scopul esențial al </w:t>
      </w:r>
      <w:r w:rsidR="00875E15">
        <w:t>implementării</w:t>
      </w:r>
      <w:r>
        <w:t xml:space="preserve"> modelului de recunoaștere a semnelor rutiere este aplicarea acestuia pe un flux video</w:t>
      </w:r>
      <w:r w:rsidR="00875E15">
        <w:t xml:space="preserve"> și </w:t>
      </w:r>
      <w:r w:rsidR="000760B5">
        <w:t>cel mai important aspect, să asigure capa</w:t>
      </w:r>
      <w:r w:rsidR="0004103F">
        <w:t>citatea</w:t>
      </w:r>
      <w:r w:rsidR="000760B5">
        <w:t xml:space="preserve"> de a realiza detecții </w:t>
      </w:r>
      <w:r w:rsidR="000760B5" w:rsidRPr="000760B5">
        <w:rPr>
          <w:i/>
          <w:iCs/>
        </w:rPr>
        <w:t>în timp real</w:t>
      </w:r>
      <w:r w:rsidR="000760B5">
        <w:t xml:space="preserve"> pe R</w:t>
      </w:r>
      <w:r w:rsidR="006E5EAF">
        <w:t>aspberry</w:t>
      </w:r>
      <w:r w:rsidR="000760B5">
        <w:t>P</w:t>
      </w:r>
      <w:r w:rsidR="006E5EAF">
        <w:t>i</w:t>
      </w:r>
      <w:r w:rsidR="000760B5">
        <w:t>, o platformă computațională</w:t>
      </w:r>
      <w:r>
        <w:t xml:space="preserve"> </w:t>
      </w:r>
      <w:r w:rsidR="000760B5">
        <w:t>cu resurse de calcul reduse.</w:t>
      </w:r>
    </w:p>
    <w:p w14:paraId="33DB8A89" w14:textId="6957E4B1" w:rsidR="003F6122" w:rsidRDefault="000760B5" w:rsidP="00875E15">
      <w:pPr>
        <w:ind w:firstLine="720"/>
      </w:pPr>
      <w:r>
        <w:t>Astfel, în urma încercărilor experimentale, deși modelul a fost convertit în formatul TFLite, format rapid de dimensiuni reduse, rularea acestuia pe R</w:t>
      </w:r>
      <w:r w:rsidR="006E5EAF">
        <w:t>aspberryPi</w:t>
      </w:r>
      <w:r>
        <w:t xml:space="preserve"> este anevoioasă și impune </w:t>
      </w:r>
      <w:r w:rsidR="0004103F">
        <w:t xml:space="preserve">un consum mult prea mare de putere de calcul de care această platformă nu dispune. </w:t>
      </w:r>
    </w:p>
    <w:p w14:paraId="25D02D11" w14:textId="3347FF09" w:rsidR="00297490" w:rsidRDefault="0004103F" w:rsidP="00875E15">
      <w:pPr>
        <w:ind w:firstLine="720"/>
      </w:pPr>
      <w:r>
        <w:t>Limitarea în privința puterii de calcul a R</w:t>
      </w:r>
      <w:r w:rsidR="006E5EAF">
        <w:t xml:space="preserve">aspeberryPi </w:t>
      </w:r>
      <w:r>
        <w:t xml:space="preserve">B4 este </w:t>
      </w:r>
      <w:r w:rsidR="003F6122">
        <w:t xml:space="preserve">cauzată de procesorul ARM Cortex-A72 cu capabilități reduse de </w:t>
      </w:r>
      <w:r w:rsidR="00DE4E9B">
        <w:t>calcul</w:t>
      </w:r>
      <w:r w:rsidR="003F6122">
        <w:t xml:space="preserve"> pentru modele de DL</w:t>
      </w:r>
      <w:r w:rsidR="00A45CCC">
        <w:t>.</w:t>
      </w:r>
      <w:r w:rsidR="00D96C0D">
        <w:t xml:space="preserve"> Ca o consecință la această limitare, modelul .tflite odată rulat pe R</w:t>
      </w:r>
      <w:r w:rsidR="006E5EAF">
        <w:t>aspberryPi</w:t>
      </w:r>
      <w:r w:rsidR="00D96C0D">
        <w:t>, nu asigură funcționalitatea optimă a detecției în timp real</w:t>
      </w:r>
      <w:r w:rsidR="001D2DC5">
        <w:t>, iar fluxul video preluat de camera R</w:t>
      </w:r>
      <w:r w:rsidR="006E5EAF">
        <w:t>aspberryPi</w:t>
      </w:r>
      <w:r w:rsidR="001D2DC5">
        <w:t xml:space="preserve"> este îngreunat cu o latență mare a redării și o rată de frame foarte mică între 0.5 și 1.5 fps (frame per second), </w:t>
      </w:r>
      <w:r w:rsidR="00297490">
        <w:t>reducând aplicabilitatea practică a acestuia.</w:t>
      </w:r>
    </w:p>
    <w:p w14:paraId="5BAA1D5F" w14:textId="22E73210" w:rsidR="006D36C5" w:rsidRDefault="00A96FF4" w:rsidP="00F83BC4">
      <w:pPr>
        <w:ind w:firstLine="0"/>
      </w:pPr>
      <w:r>
        <w:tab/>
        <w:t>Ca o soluție la aceast</w:t>
      </w:r>
      <w:r w:rsidR="00552323">
        <w:t>ă deficiență</w:t>
      </w:r>
      <w:r w:rsidR="006D36C5">
        <w:t xml:space="preserve"> hardware</w:t>
      </w:r>
      <w:r w:rsidR="00552323">
        <w:t xml:space="preserve">, am implementat un mecanism de tip client-server cu transmisia între părți bazată pe </w:t>
      </w:r>
      <w:r w:rsidR="00552323" w:rsidRPr="00552323">
        <w:rPr>
          <w:i/>
          <w:iCs/>
        </w:rPr>
        <w:t>socket-uri</w:t>
      </w:r>
      <w:r w:rsidR="006D36C5">
        <w:t xml:space="preserve"> de maniera următoare</w:t>
      </w:r>
      <w:r w:rsidR="00552323">
        <w:t>:</w:t>
      </w:r>
      <w:r w:rsidR="006D36C5" w:rsidRPr="006D36C5">
        <w:t xml:space="preserve"> </w:t>
      </w:r>
    </w:p>
    <w:p w14:paraId="1A7851FA" w14:textId="77777777" w:rsidR="005C40BC" w:rsidRPr="005C40BC" w:rsidRDefault="005C40BC" w:rsidP="00F83BC4">
      <w:pPr>
        <w:ind w:firstLine="0"/>
        <w:rPr>
          <w:sz w:val="18"/>
          <w:szCs w:val="18"/>
        </w:rPr>
      </w:pPr>
    </w:p>
    <w:p w14:paraId="5FECAC68" w14:textId="692D54CA" w:rsidR="00552323" w:rsidRPr="009C564B" w:rsidRDefault="005C40BC" w:rsidP="009C564B">
      <w:pPr>
        <w:ind w:firstLine="0"/>
        <w:jc w:val="center"/>
        <w:rPr>
          <w:sz w:val="18"/>
          <w:szCs w:val="18"/>
        </w:rPr>
      </w:pPr>
      <w:r w:rsidRPr="005C40BC">
        <w:drawing>
          <wp:inline distT="0" distB="0" distL="0" distR="0" wp14:anchorId="6DF0059B" wp14:editId="0F4ECCD2">
            <wp:extent cx="3428616" cy="399288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t="588" b="1399"/>
                    <a:stretch/>
                  </pic:blipFill>
                  <pic:spPr bwMode="auto">
                    <a:xfrm>
                      <a:off x="0" y="0"/>
                      <a:ext cx="3446479" cy="4013683"/>
                    </a:xfrm>
                    <a:prstGeom prst="rect">
                      <a:avLst/>
                    </a:prstGeom>
                    <a:ln>
                      <a:noFill/>
                    </a:ln>
                    <a:extLst>
                      <a:ext uri="{53640926-AAD7-44D8-BBD7-CCE9431645EC}">
                        <a14:shadowObscured xmlns:a14="http://schemas.microsoft.com/office/drawing/2010/main"/>
                      </a:ext>
                    </a:extLst>
                  </pic:spPr>
                </pic:pic>
              </a:graphicData>
            </a:graphic>
          </wp:inline>
        </w:drawing>
      </w:r>
    </w:p>
    <w:p w14:paraId="21854332" w14:textId="5DD96CD5" w:rsidR="006D36C5" w:rsidRPr="00BC380C" w:rsidRDefault="00BC380C" w:rsidP="00BC380C">
      <w:pPr>
        <w:tabs>
          <w:tab w:val="left" w:pos="5484"/>
        </w:tabs>
        <w:ind w:firstLine="0"/>
        <w:jc w:val="left"/>
        <w:rPr>
          <w:sz w:val="18"/>
          <w:szCs w:val="18"/>
        </w:rPr>
      </w:pPr>
      <w:r>
        <w:tab/>
      </w:r>
    </w:p>
    <w:p w14:paraId="56ABE01A" w14:textId="58623B65" w:rsidR="00237267" w:rsidRDefault="00552323" w:rsidP="006E5EAF">
      <w:pPr>
        <w:pStyle w:val="ListParagraph"/>
        <w:numPr>
          <w:ilvl w:val="0"/>
          <w:numId w:val="53"/>
        </w:numPr>
      </w:pPr>
      <w:r>
        <w:lastRenderedPageBreak/>
        <w:t>transmiterea frame-urilor din fluxul video, preluat de camera de pe R</w:t>
      </w:r>
      <w:r w:rsidR="006E5EAF">
        <w:t>aspberryPi</w:t>
      </w:r>
      <w:r>
        <w:t xml:space="preserve">, către laptop </w:t>
      </w:r>
    </w:p>
    <w:p w14:paraId="04717E22" w14:textId="0D94D19B" w:rsidR="00552323" w:rsidRDefault="0027532E" w:rsidP="006E5EAF">
      <w:pPr>
        <w:pStyle w:val="ListParagraph"/>
        <w:numPr>
          <w:ilvl w:val="0"/>
          <w:numId w:val="53"/>
        </w:numPr>
      </w:pPr>
      <w:r>
        <w:t>inferența</w:t>
      </w:r>
      <w:r w:rsidR="006E5EAF">
        <w:t xml:space="preserve"> </w:t>
      </w:r>
      <w:r w:rsidR="00552323">
        <w:t xml:space="preserve">modelului de recunoaștere </w:t>
      </w:r>
      <w:r w:rsidR="006E5EAF">
        <w:t xml:space="preserve">pe laptop </w:t>
      </w:r>
      <w:r w:rsidR="00552323">
        <w:t>asupra frame-urilor primite de la R</w:t>
      </w:r>
      <w:r w:rsidR="006E5EAF">
        <w:t>aspberryPi</w:t>
      </w:r>
    </w:p>
    <w:p w14:paraId="26E707F3" w14:textId="2139F157" w:rsidR="00552323" w:rsidRDefault="00552323" w:rsidP="006E5EAF">
      <w:pPr>
        <w:pStyle w:val="ListParagraph"/>
        <w:numPr>
          <w:ilvl w:val="0"/>
          <w:numId w:val="53"/>
        </w:numPr>
      </w:pPr>
      <w:r>
        <w:t xml:space="preserve">răspunsul de tip </w:t>
      </w:r>
      <w:r w:rsidRPr="00552323">
        <w:rPr>
          <w:i/>
          <w:iCs/>
        </w:rPr>
        <w:t>string</w:t>
      </w:r>
      <w:r>
        <w:t xml:space="preserve"> cu predicția</w:t>
      </w:r>
      <w:r w:rsidR="009614FB">
        <w:t xml:space="preserve"> trimis </w:t>
      </w:r>
      <w:r w:rsidR="00610223">
        <w:t>către R</w:t>
      </w:r>
      <w:r w:rsidR="006E5EAF">
        <w:t>aspberryPi</w:t>
      </w:r>
    </w:p>
    <w:p w14:paraId="7078B4DA" w14:textId="355DB01B" w:rsidR="00610223" w:rsidRPr="00552323" w:rsidRDefault="00610223" w:rsidP="006E5EAF">
      <w:pPr>
        <w:pStyle w:val="ListParagraph"/>
        <w:numPr>
          <w:ilvl w:val="0"/>
          <w:numId w:val="53"/>
        </w:numPr>
      </w:pPr>
      <w:r>
        <w:t>primirea predicției de către R</w:t>
      </w:r>
      <w:r w:rsidR="006E5EAF">
        <w:t>aspberryPi</w:t>
      </w:r>
      <w:r>
        <w:t xml:space="preserve"> și utilizarea acesteia pentru comanda</w:t>
      </w:r>
      <w:r w:rsidR="00D40B8B">
        <w:t>rea</w:t>
      </w:r>
      <w:r>
        <w:t xml:space="preserve"> motoarelor</w:t>
      </w:r>
    </w:p>
    <w:p w14:paraId="14EAD4A1" w14:textId="69858E5D" w:rsidR="00552323" w:rsidRDefault="00AB597A" w:rsidP="00BD4390">
      <w:pPr>
        <w:ind w:firstLine="360"/>
      </w:pPr>
      <w:r>
        <w:t xml:space="preserve">Am </w:t>
      </w:r>
      <w:r w:rsidR="001557CA">
        <w:t>optat pentru utilizarea socket-urilor în defavoarea metodei clasice de transmisie cu HTTP, utilizând bibliotec</w:t>
      </w:r>
      <w:r w:rsidR="00B205FF">
        <w:t>ile REST și</w:t>
      </w:r>
      <w:r w:rsidR="001557CA">
        <w:t xml:space="preserve"> Flask, deoarece spre deosebire de HTTP, socket este un protocol de transmisie bidirecțional,</w:t>
      </w:r>
      <w:r w:rsidR="00BD4390">
        <w:t xml:space="preserve"> care poate fi utilizat cu </w:t>
      </w:r>
      <w:r w:rsidR="001557CA">
        <w:t xml:space="preserve">protocolul de transport </w:t>
      </w:r>
      <w:r w:rsidR="00851206">
        <w:t>UDP</w:t>
      </w:r>
      <w:r w:rsidR="00B205FF">
        <w:t>,</w:t>
      </w:r>
      <w:r w:rsidR="001557CA">
        <w:t xml:space="preserve"> alternativa neorientată pe conexiune </w:t>
      </w:r>
      <w:r w:rsidR="00851206">
        <w:t xml:space="preserve">și mai rapidă </w:t>
      </w:r>
      <w:r w:rsidR="001557CA">
        <w:t xml:space="preserve">de la </w:t>
      </w:r>
      <w:r w:rsidR="00851206">
        <w:t>TCP</w:t>
      </w:r>
      <w:r w:rsidR="00B205FF">
        <w:t>.</w:t>
      </w:r>
    </w:p>
    <w:p w14:paraId="43B36AA4" w14:textId="32F390A0" w:rsidR="00595D8E" w:rsidRDefault="00595D8E" w:rsidP="00BD4390">
      <w:pPr>
        <w:ind w:firstLine="360"/>
      </w:pPr>
      <w:r>
        <w:t xml:space="preserve">Socketul reprezintă, în esență, unul din punctele terminale în comunicarea </w:t>
      </w:r>
      <w:r w:rsidR="00C30492">
        <w:t>dintre anumite programe într-o rețea locală. Socket-ul va fi adresat unei entități printr-un port, iar entitățile în cazul nostru sunt RapsberryPi (serverul) și laptopul personal (clientul).</w:t>
      </w:r>
      <w:r w:rsidR="004C3999">
        <w:t xml:space="preserve"> Adresa </w:t>
      </w:r>
      <w:r w:rsidR="004C3999" w:rsidRPr="005C40BC">
        <w:rPr>
          <w:i/>
          <w:iCs/>
        </w:rPr>
        <w:t>socket-ului este compusă din adresa IP și portul serverului</w:t>
      </w:r>
      <w:r w:rsidR="004C3999">
        <w:t>.</w:t>
      </w:r>
    </w:p>
    <w:p w14:paraId="68F94BAC" w14:textId="3EAD9D1E" w:rsidR="00552323" w:rsidRDefault="00595D8E" w:rsidP="00F83BC4">
      <w:pPr>
        <w:ind w:firstLine="0"/>
        <w:rPr>
          <w:lang w:val="en-US"/>
        </w:rPr>
      </w:pPr>
      <w:r>
        <w:rPr>
          <w:lang w:val="en-US"/>
        </w:rPr>
        <w:tab/>
        <w:t xml:space="preserve">Astfel, </w:t>
      </w:r>
      <w:r w:rsidR="00C30492">
        <w:rPr>
          <w:lang w:val="en-US"/>
        </w:rPr>
        <w:t xml:space="preserve">în cazul serverului </w:t>
      </w:r>
      <w:r w:rsidR="00B62692">
        <w:rPr>
          <w:lang w:val="en-US"/>
        </w:rPr>
        <w:t>voi asigna socketul portului de pe Raspberry cu func</w:t>
      </w:r>
      <w:r w:rsidR="0081709E">
        <w:rPr>
          <w:lang w:val="en-US"/>
        </w:rPr>
        <w:t>ț</w:t>
      </w:r>
      <w:r w:rsidR="00B62692">
        <w:rPr>
          <w:lang w:val="en-US"/>
        </w:rPr>
        <w:t xml:space="preserve">ia </w:t>
      </w:r>
      <w:r w:rsidR="00B62692" w:rsidRPr="00B62692">
        <w:rPr>
          <w:i/>
          <w:iCs/>
          <w:lang w:val="en-US"/>
        </w:rPr>
        <w:t>bind</w:t>
      </w:r>
      <w:r w:rsidR="0081709E">
        <w:rPr>
          <w:i/>
          <w:iCs/>
          <w:lang w:val="en-US"/>
        </w:rPr>
        <w:t xml:space="preserve"> </w:t>
      </w:r>
      <w:r w:rsidR="0081709E">
        <w:rPr>
          <w:lang w:val="en-US"/>
        </w:rPr>
        <w:t xml:space="preserve">din librăria socket, iar </w:t>
      </w:r>
      <w:r w:rsidR="00953CAA">
        <w:rPr>
          <w:lang w:val="en-US"/>
        </w:rPr>
        <w:t xml:space="preserve">în cazul </w:t>
      </w:r>
      <w:r w:rsidR="0081709E">
        <w:rPr>
          <w:lang w:val="en-US"/>
        </w:rPr>
        <w:t>clientului</w:t>
      </w:r>
      <w:r w:rsidR="00953CAA">
        <w:rPr>
          <w:lang w:val="en-US"/>
        </w:rPr>
        <w:t>, socket-ul va fi conectat la server, pe același port utilizat de server</w:t>
      </w:r>
      <w:r w:rsidR="00334817">
        <w:rPr>
          <w:lang w:val="en-US"/>
        </w:rPr>
        <w:t>, după cum e prezentat mai jos:</w:t>
      </w:r>
    </w:p>
    <w:p w14:paraId="75987967" w14:textId="75765482" w:rsidR="00334817" w:rsidRDefault="00334817" w:rsidP="00F83BC4">
      <w:pPr>
        <w:ind w:firstLine="0"/>
        <w:rPr>
          <w:lang w:val="en-US"/>
        </w:rPr>
      </w:pPr>
    </w:p>
    <w:p w14:paraId="5794F53D" w14:textId="697086EA" w:rsidR="00334817" w:rsidRDefault="00334817" w:rsidP="00F83BC4">
      <w:pPr>
        <w:ind w:firstLine="0"/>
        <w:rPr>
          <w:lang w:val="en-US"/>
        </w:rPr>
      </w:pPr>
      <w:r w:rsidRPr="00334817">
        <w:rPr>
          <w:lang w:val="en-US"/>
        </w:rPr>
        <w:drawing>
          <wp:inline distT="0" distB="0" distL="0" distR="0" wp14:anchorId="5BE77675" wp14:editId="6D00F613">
            <wp:extent cx="2975808" cy="13563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980562" cy="1358527"/>
                    </a:xfrm>
                    <a:prstGeom prst="rect">
                      <a:avLst/>
                    </a:prstGeom>
                  </pic:spPr>
                </pic:pic>
              </a:graphicData>
            </a:graphic>
          </wp:inline>
        </w:drawing>
      </w:r>
      <w:r w:rsidRPr="00334817">
        <w:rPr>
          <w:lang w:val="en-US"/>
        </w:rPr>
        <w:drawing>
          <wp:inline distT="0" distB="0" distL="0" distR="0" wp14:anchorId="565A9988" wp14:editId="6387BD28">
            <wp:extent cx="2956560" cy="14178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003715" cy="1440443"/>
                    </a:xfrm>
                    <a:prstGeom prst="rect">
                      <a:avLst/>
                    </a:prstGeom>
                  </pic:spPr>
                </pic:pic>
              </a:graphicData>
            </a:graphic>
          </wp:inline>
        </w:drawing>
      </w:r>
    </w:p>
    <w:p w14:paraId="1CF4A19E" w14:textId="6FE8DF5F" w:rsidR="00334817" w:rsidRDefault="00334817" w:rsidP="00F83BC4">
      <w:pPr>
        <w:ind w:firstLine="0"/>
        <w:rPr>
          <w:lang w:val="en-US"/>
        </w:rPr>
      </w:pPr>
    </w:p>
    <w:p w14:paraId="53CE2976" w14:textId="7AA12ABE" w:rsidR="00334817" w:rsidRPr="00746BE8" w:rsidRDefault="00CC3D7F" w:rsidP="00F83BC4">
      <w:pPr>
        <w:ind w:firstLine="0"/>
        <w:rPr>
          <w:lang w:val="en-US"/>
        </w:rPr>
      </w:pPr>
      <w:r w:rsidRPr="00CC3D7F">
        <w:rPr>
          <w:i/>
          <w:iCs/>
          <w:lang w:val="en-US"/>
        </w:rPr>
        <w:t>AF_INET</w:t>
      </w:r>
      <w:r>
        <w:rPr>
          <w:lang w:val="en-US"/>
        </w:rPr>
        <w:t xml:space="preserve"> înseamnă că se utilizează adrese </w:t>
      </w:r>
      <w:r w:rsidRPr="00CC3D7F">
        <w:rPr>
          <w:i/>
          <w:iCs/>
          <w:lang w:val="en-US"/>
        </w:rPr>
        <w:t>ipv4</w:t>
      </w:r>
      <w:r w:rsidR="00746BE8">
        <w:rPr>
          <w:lang w:val="en-US"/>
        </w:rPr>
        <w:t>,</w:t>
      </w:r>
      <w:r w:rsidR="00746BE8">
        <w:rPr>
          <w:i/>
          <w:iCs/>
          <w:lang w:val="en-US"/>
        </w:rPr>
        <w:t xml:space="preserve"> </w:t>
      </w:r>
      <w:r w:rsidR="00746BE8">
        <w:rPr>
          <w:lang w:val="en-US"/>
        </w:rPr>
        <w:t xml:space="preserve">iar </w:t>
      </w:r>
      <w:r w:rsidR="00746BE8" w:rsidRPr="00746BE8">
        <w:rPr>
          <w:i/>
          <w:iCs/>
          <w:lang w:val="en-US"/>
        </w:rPr>
        <w:t>BUFFER_SIZE</w:t>
      </w:r>
      <w:r w:rsidR="00746BE8">
        <w:rPr>
          <w:i/>
          <w:iCs/>
          <w:lang w:val="en-US"/>
        </w:rPr>
        <w:t xml:space="preserve"> </w:t>
      </w:r>
      <w:r w:rsidR="00746BE8">
        <w:rPr>
          <w:lang w:val="en-US"/>
        </w:rPr>
        <w:t xml:space="preserve">reprezintă memoria maximă a cadrului ce poate fi transmis. </w:t>
      </w:r>
    </w:p>
    <w:p w14:paraId="575F0BAB" w14:textId="6101FEF4" w:rsidR="00C30079" w:rsidRDefault="00575067" w:rsidP="00C30079">
      <w:pPr>
        <w:ind w:firstLine="720"/>
      </w:pPr>
      <w:r>
        <w:t>Odat</w:t>
      </w:r>
      <w:r w:rsidR="00C30079">
        <w:t>ă</w:t>
      </w:r>
      <w:r>
        <w:t xml:space="preserve"> definit socket-ul atât pentru server, cât și pentru client, se va asculta portul pentru conexiuni în realizare</w:t>
      </w:r>
      <w:r w:rsidR="00982A1E">
        <w:t xml:space="preserve"> prin comanda </w:t>
      </w:r>
      <w:r w:rsidR="00982A1E" w:rsidRPr="00982A1E">
        <w:rPr>
          <w:i/>
          <w:iCs/>
        </w:rPr>
        <w:t>s.listen</w:t>
      </w:r>
      <w:r w:rsidR="00982A1E">
        <w:t>.</w:t>
      </w:r>
      <w:r w:rsidR="00DA503B">
        <w:t xml:space="preserve"> </w:t>
      </w:r>
    </w:p>
    <w:p w14:paraId="249EC097" w14:textId="77777777" w:rsidR="00DA503B" w:rsidRPr="0065754B" w:rsidRDefault="00DA503B" w:rsidP="00C30079">
      <w:pPr>
        <w:ind w:firstLine="720"/>
        <w:rPr>
          <w:sz w:val="18"/>
          <w:szCs w:val="18"/>
        </w:rPr>
      </w:pPr>
    </w:p>
    <w:p w14:paraId="1370008E" w14:textId="106D261A" w:rsidR="00C30079" w:rsidRDefault="00C30079" w:rsidP="00F83BC4">
      <w:pPr>
        <w:ind w:firstLine="0"/>
      </w:pPr>
      <w:r w:rsidRPr="00C30079">
        <w:drawing>
          <wp:inline distT="0" distB="0" distL="0" distR="0" wp14:anchorId="52D89232" wp14:editId="2E3F53D9">
            <wp:extent cx="2514600" cy="123977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b="-80369"/>
                    <a:stretch/>
                  </pic:blipFill>
                  <pic:spPr bwMode="auto">
                    <a:xfrm>
                      <a:off x="0" y="0"/>
                      <a:ext cx="2538754" cy="1251682"/>
                    </a:xfrm>
                    <a:prstGeom prst="rect">
                      <a:avLst/>
                    </a:prstGeom>
                    <a:ln>
                      <a:noFill/>
                    </a:ln>
                    <a:extLst>
                      <a:ext uri="{53640926-AAD7-44D8-BBD7-CCE9431645EC}">
                        <a14:shadowObscured xmlns:a14="http://schemas.microsoft.com/office/drawing/2010/main"/>
                      </a:ext>
                    </a:extLst>
                  </pic:spPr>
                </pic:pic>
              </a:graphicData>
            </a:graphic>
          </wp:inline>
        </w:drawing>
      </w:r>
      <w:r w:rsidRPr="00C30079">
        <w:drawing>
          <wp:inline distT="0" distB="0" distL="0" distR="0" wp14:anchorId="7D4B299B" wp14:editId="39275914">
            <wp:extent cx="3173242" cy="124968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1603" r="-1603" b="2355"/>
                    <a:stretch/>
                  </pic:blipFill>
                  <pic:spPr bwMode="auto">
                    <a:xfrm>
                      <a:off x="0" y="0"/>
                      <a:ext cx="3194286" cy="1257967"/>
                    </a:xfrm>
                    <a:prstGeom prst="rect">
                      <a:avLst/>
                    </a:prstGeom>
                    <a:ln>
                      <a:noFill/>
                    </a:ln>
                    <a:extLst>
                      <a:ext uri="{53640926-AAD7-44D8-BBD7-CCE9431645EC}">
                        <a14:shadowObscured xmlns:a14="http://schemas.microsoft.com/office/drawing/2010/main"/>
                      </a:ext>
                    </a:extLst>
                  </pic:spPr>
                </pic:pic>
              </a:graphicData>
            </a:graphic>
          </wp:inline>
        </w:drawing>
      </w:r>
    </w:p>
    <w:p w14:paraId="465B5E01" w14:textId="77777777" w:rsidR="0065754B" w:rsidRPr="0065754B" w:rsidRDefault="0065754B" w:rsidP="00F83BC4">
      <w:pPr>
        <w:ind w:firstLine="0"/>
        <w:rPr>
          <w:sz w:val="18"/>
          <w:szCs w:val="18"/>
        </w:rPr>
      </w:pPr>
    </w:p>
    <w:p w14:paraId="26B67443" w14:textId="224CC51F" w:rsidR="00DA503B" w:rsidRDefault="00DA503B" w:rsidP="0065754B">
      <w:pPr>
        <w:ind w:firstLine="0"/>
      </w:pPr>
      <w:r>
        <w:t>Conexiunea de la (</w:t>
      </w:r>
      <w:r>
        <w:rPr>
          <w:lang w:val="en-US"/>
        </w:rPr>
        <w:t>‘172.20.10.14’, 9999</w:t>
      </w:r>
      <w:r>
        <w:t>) a fost stabilită</w:t>
      </w:r>
      <w:r w:rsidR="00CF7D0A">
        <w:t>.</w:t>
      </w:r>
    </w:p>
    <w:p w14:paraId="73516E07" w14:textId="5E652489" w:rsidR="00577F10" w:rsidRDefault="00577F10" w:rsidP="007F0A50">
      <w:pPr>
        <w:ind w:firstLine="720"/>
      </w:pPr>
      <w:r>
        <w:lastRenderedPageBreak/>
        <w:t>Clientul trimite un mesaj de semnalizare se</w:t>
      </w:r>
      <w:r w:rsidR="00CA78BA">
        <w:t>r</w:t>
      </w:r>
      <w:r>
        <w:t>verului (</w:t>
      </w:r>
      <w:r w:rsidR="00310C9E">
        <w:t>în cazul de față hello</w:t>
      </w:r>
      <w:r>
        <w:t>)</w:t>
      </w:r>
      <w:r w:rsidR="00310C9E">
        <w:t xml:space="preserve">, </w:t>
      </w:r>
      <w:r w:rsidR="0088033B">
        <w:t xml:space="preserve">pe care serverul îl recepționeaază prin </w:t>
      </w:r>
      <w:r w:rsidR="0088033B" w:rsidRPr="0088033B">
        <w:rPr>
          <w:i/>
          <w:iCs/>
        </w:rPr>
        <w:t>server_socket.rcvfrom(BUFF_SIZE)</w:t>
      </w:r>
      <w:r w:rsidR="00274208">
        <w:t>, cu scopul de a marca</w:t>
      </w:r>
      <w:r w:rsidR="0088033B">
        <w:t xml:space="preserve"> </w:t>
      </w:r>
      <w:r w:rsidR="00DA503B">
        <w:t>începutul transmisie de date.</w:t>
      </w:r>
    </w:p>
    <w:p w14:paraId="6BE896F0" w14:textId="77777777" w:rsidR="0088033B" w:rsidRDefault="0088033B" w:rsidP="0088033B">
      <w:pPr>
        <w:ind w:firstLine="720"/>
      </w:pPr>
      <w:r>
        <w:t>Se inițializează variabilele ce definesc parametrii transmisiei video (fps, st, frames_to_count, cnt).</w:t>
      </w:r>
    </w:p>
    <w:p w14:paraId="54F359D1" w14:textId="465416E0" w:rsidR="0088033B" w:rsidRDefault="0088033B" w:rsidP="0088033B">
      <w:pPr>
        <w:ind w:firstLine="720"/>
        <w:rPr>
          <w:i/>
          <w:iCs/>
        </w:rPr>
      </w:pPr>
      <w:r>
        <w:t>RaspberryPi</w:t>
      </w:r>
      <w:r w:rsidR="00D54497">
        <w:t xml:space="preserve"> activează camera (</w:t>
      </w:r>
      <w:r w:rsidR="00D54497" w:rsidRPr="00D54497">
        <w:rPr>
          <w:i/>
          <w:iCs/>
        </w:rPr>
        <w:t>vid.isOpened</w:t>
      </w:r>
      <w:r w:rsidR="00D54497">
        <w:t>()) și</w:t>
      </w:r>
      <w:r>
        <w:t xml:space="preserve"> transmite cadrele capturate către client</w:t>
      </w:r>
      <w:r w:rsidR="00D54497">
        <w:t xml:space="preserve"> </w:t>
      </w:r>
      <w:r w:rsidR="004420CA">
        <w:t xml:space="preserve">prin </w:t>
      </w:r>
      <w:r w:rsidR="004420CA" w:rsidRPr="004420CA">
        <w:rPr>
          <w:i/>
          <w:iCs/>
        </w:rPr>
        <w:t>server_socket.sendto</w:t>
      </w:r>
      <w:r w:rsidR="00650430">
        <w:rPr>
          <w:i/>
          <w:iCs/>
        </w:rPr>
        <w:t>.</w:t>
      </w:r>
    </w:p>
    <w:p w14:paraId="22FE57D5" w14:textId="77777777" w:rsidR="007A43EC" w:rsidRPr="00982A1E" w:rsidRDefault="007A43EC" w:rsidP="0088033B">
      <w:pPr>
        <w:ind w:firstLine="720"/>
      </w:pPr>
    </w:p>
    <w:p w14:paraId="22F6AA1B" w14:textId="23F75C1B" w:rsidR="0088033B" w:rsidRDefault="00A20D06" w:rsidP="00D54497">
      <w:pPr>
        <w:ind w:firstLine="0"/>
      </w:pPr>
      <w:r w:rsidRPr="00A20D06">
        <w:drawing>
          <wp:inline distT="0" distB="0" distL="0" distR="0" wp14:anchorId="75A1B1D0" wp14:editId="0C4C1C58">
            <wp:extent cx="5547360" cy="1590944"/>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82287" cy="1600961"/>
                    </a:xfrm>
                    <a:prstGeom prst="rect">
                      <a:avLst/>
                    </a:prstGeom>
                  </pic:spPr>
                </pic:pic>
              </a:graphicData>
            </a:graphic>
          </wp:inline>
        </w:drawing>
      </w:r>
    </w:p>
    <w:p w14:paraId="63954C7A" w14:textId="71A3DEE6" w:rsidR="005E2956" w:rsidRDefault="005E2956" w:rsidP="00D54497">
      <w:pPr>
        <w:ind w:firstLine="0"/>
      </w:pPr>
    </w:p>
    <w:p w14:paraId="36AB240D" w14:textId="44731297" w:rsidR="005E2956" w:rsidRDefault="005E2956" w:rsidP="00D54497">
      <w:pPr>
        <w:ind w:firstLine="0"/>
        <w:rPr>
          <w:i/>
          <w:iCs/>
        </w:rPr>
      </w:pPr>
      <w:r>
        <w:tab/>
        <w:t xml:space="preserve">Clientul recepționează cadrele de la și le preia din buffer server </w:t>
      </w:r>
      <w:r>
        <w:rPr>
          <w:i/>
          <w:iCs/>
        </w:rPr>
        <w:t>c</w:t>
      </w:r>
      <w:r w:rsidRPr="005E2956">
        <w:rPr>
          <w:i/>
          <w:iCs/>
        </w:rPr>
        <w:t>lien</w:t>
      </w:r>
      <w:r>
        <w:rPr>
          <w:i/>
          <w:iCs/>
        </w:rPr>
        <w:t>t</w:t>
      </w:r>
      <w:r w:rsidRPr="005E2956">
        <w:rPr>
          <w:i/>
          <w:iCs/>
        </w:rPr>
        <w:t>_socket.recvfrom(BUFF_SIZE)</w:t>
      </w:r>
      <w:r w:rsidR="008C5113">
        <w:t xml:space="preserve"> și le transformă în formatul de date aceptat de model prin funcția din modulul TensorFlow </w:t>
      </w:r>
      <w:r w:rsidR="008C5113" w:rsidRPr="008C5113">
        <w:rPr>
          <w:i/>
          <w:iCs/>
        </w:rPr>
        <w:t>tf.convert_to_tensor</w:t>
      </w:r>
      <w:r w:rsidR="008C5113">
        <w:rPr>
          <w:i/>
          <w:iCs/>
        </w:rPr>
        <w:t>.</w:t>
      </w:r>
    </w:p>
    <w:p w14:paraId="0D9CF377" w14:textId="77777777" w:rsidR="00615158" w:rsidRPr="005E2956" w:rsidRDefault="00615158" w:rsidP="00D54497">
      <w:pPr>
        <w:ind w:firstLine="0"/>
      </w:pPr>
    </w:p>
    <w:p w14:paraId="403BC7BA" w14:textId="552B1FF9" w:rsidR="00D54497" w:rsidRDefault="00D54497" w:rsidP="00D54497">
      <w:pPr>
        <w:ind w:firstLine="0"/>
      </w:pPr>
      <w:r w:rsidRPr="00D54497">
        <w:drawing>
          <wp:inline distT="0" distB="0" distL="0" distR="0" wp14:anchorId="083E5E4E" wp14:editId="00D86E0C">
            <wp:extent cx="6118860" cy="156094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6134847" cy="1565025"/>
                    </a:xfrm>
                    <a:prstGeom prst="rect">
                      <a:avLst/>
                    </a:prstGeom>
                  </pic:spPr>
                </pic:pic>
              </a:graphicData>
            </a:graphic>
          </wp:inline>
        </w:drawing>
      </w:r>
    </w:p>
    <w:p w14:paraId="72767ADB" w14:textId="77777777" w:rsidR="007A43EC" w:rsidRDefault="007A43EC" w:rsidP="00D54497">
      <w:pPr>
        <w:ind w:firstLine="0"/>
      </w:pPr>
    </w:p>
    <w:p w14:paraId="359F2D86" w14:textId="61BA3E00" w:rsidR="00615158" w:rsidRDefault="00615158" w:rsidP="00D54497">
      <w:pPr>
        <w:ind w:firstLine="0"/>
      </w:pPr>
      <w:r>
        <w:tab/>
        <w:t>În urma fiecărei detecții</w:t>
      </w:r>
      <w:r w:rsidR="00C5198F">
        <w:t>, clientul trimite predicția către server:</w:t>
      </w:r>
    </w:p>
    <w:p w14:paraId="40E96742" w14:textId="77777777" w:rsidR="007A43EC" w:rsidRDefault="007A43EC" w:rsidP="00D54497">
      <w:pPr>
        <w:ind w:firstLine="0"/>
      </w:pPr>
    </w:p>
    <w:p w14:paraId="2CA26ABF" w14:textId="4A5C8A49" w:rsidR="00C5198F" w:rsidRDefault="00C5198F" w:rsidP="00D54497">
      <w:pPr>
        <w:ind w:firstLine="0"/>
      </w:pPr>
      <w:r w:rsidRPr="00C5198F">
        <w:drawing>
          <wp:inline distT="0" distB="0" distL="0" distR="0" wp14:anchorId="791E2907" wp14:editId="7EF2F98D">
            <wp:extent cx="3799840" cy="116088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811546" cy="1164459"/>
                    </a:xfrm>
                    <a:prstGeom prst="rect">
                      <a:avLst/>
                    </a:prstGeom>
                  </pic:spPr>
                </pic:pic>
              </a:graphicData>
            </a:graphic>
          </wp:inline>
        </w:drawing>
      </w:r>
    </w:p>
    <w:p w14:paraId="5B31FA4B" w14:textId="12DAD61A" w:rsidR="00C5198F" w:rsidRDefault="008A07B2" w:rsidP="00D54497">
      <w:pPr>
        <w:ind w:firstLine="0"/>
      </w:pPr>
      <w:r>
        <w:tab/>
      </w:r>
    </w:p>
    <w:p w14:paraId="1C176024" w14:textId="127C52A9" w:rsidR="008A07B2" w:rsidRPr="00982A1E" w:rsidRDefault="008A07B2" w:rsidP="00D54497">
      <w:pPr>
        <w:ind w:firstLine="0"/>
      </w:pPr>
      <w:r>
        <w:tab/>
        <w:t>Datele binare convertite în format string sunt astfel utilizate de Raspberry în scriptul de comandă al motoarelor platformei.</w:t>
      </w:r>
    </w:p>
    <w:p w14:paraId="58FD0C33" w14:textId="553856BC" w:rsidR="00AD1BE8" w:rsidRPr="00AD1BE8" w:rsidRDefault="00F83BC4" w:rsidP="00AD1BE8">
      <w:pPr>
        <w:pStyle w:val="Heading3"/>
      </w:pPr>
      <w:r>
        <w:lastRenderedPageBreak/>
        <w:t xml:space="preserve">Metoda 2: </w:t>
      </w:r>
      <w:r w:rsidR="00935413">
        <w:t>Cuantizarea modelului</w:t>
      </w:r>
      <w:r w:rsidR="00954366">
        <w:t>. Coral USB Accelerator</w:t>
      </w:r>
    </w:p>
    <w:p w14:paraId="3D6A49E0" w14:textId="77777777" w:rsidR="00880A5B" w:rsidRDefault="00880A5B" w:rsidP="0023166E"/>
    <w:p w14:paraId="168492A3" w14:textId="08DB84B5" w:rsidR="007A43EC" w:rsidRDefault="00880A5B" w:rsidP="0023166E">
      <w:r>
        <w:t>A doua metodă abordată în cadrul proiectului pentru a asigura platformei RaspberryPi capacitatea de detecție în timp real cu o rată de frame-uri bună, este utilizarea unui stick accelerator de rețele neuronale dezvoltat de Google, mai exact Coral USB accelerator, conectat prin portul USB la RaspberryPi.</w:t>
      </w:r>
    </w:p>
    <w:p w14:paraId="687EBBB0" w14:textId="58C60E94" w:rsidR="005F5166" w:rsidRDefault="005F5166" w:rsidP="0023166E">
      <w:r>
        <w:t xml:space="preserve">De altfel, utilizarea acestui TPU (Tensor Processing Unit) vine la pachet cu o provocare majoră: </w:t>
      </w:r>
      <w:r w:rsidRPr="005F5166">
        <w:rPr>
          <w:i/>
          <w:iCs/>
        </w:rPr>
        <w:t>incompatibilitatea cu modelul tflite antrenat anterior</w:t>
      </w:r>
      <w:r>
        <w:t xml:space="preserve">. </w:t>
      </w:r>
      <w:r w:rsidR="003A1DF8">
        <w:t>Incompatibilitatea se datorează formatului de date utilizat de model, și anume float32, în timp ce stick-ul Coral accelerează procesarea doar în regiunile rețelei neuronale în care sunt prelucrate date de tip uint8 (unsingned integer pe 8 biți).</w:t>
      </w:r>
    </w:p>
    <w:p w14:paraId="35320644" w14:textId="14BDC995" w:rsidR="000F48D1" w:rsidRDefault="003A1DF8" w:rsidP="000F48D1">
      <w:r>
        <w:t xml:space="preserve">Astfel, pentru a </w:t>
      </w:r>
      <w:r w:rsidR="000F48D1">
        <w:t>putea utiliza stick-ul la capacitatea maximă posibilă, este necesară cunatizarea modelului antrenat anterior și există două maniere în care se poate realiza aceasta:</w:t>
      </w:r>
    </w:p>
    <w:p w14:paraId="46649893" w14:textId="6239C91A" w:rsidR="000F48D1" w:rsidRDefault="000F48D1" w:rsidP="000F48D1">
      <w:pPr>
        <w:pStyle w:val="ListParagraph"/>
        <w:numPr>
          <w:ilvl w:val="0"/>
          <w:numId w:val="55"/>
        </w:numPr>
      </w:pPr>
      <w:r w:rsidRPr="000F48D1">
        <w:rPr>
          <w:i/>
          <w:iCs/>
        </w:rPr>
        <w:t>Cuantizarea modelului postantrenare</w:t>
      </w:r>
      <w:r>
        <w:t xml:space="preserve"> fără a mai fi nevoie să fie antrenat pe un nou set de date din domeniu</w:t>
      </w:r>
      <w:r w:rsidR="0018078B">
        <w:t>. Sunt cuantizate doar ponderile și activările, dar prezintă o pierdere în acuratețe sesizabilă.</w:t>
      </w:r>
    </w:p>
    <w:p w14:paraId="598A065A" w14:textId="2C0F8807" w:rsidR="00234D19" w:rsidRDefault="000F48D1" w:rsidP="0014542E">
      <w:pPr>
        <w:pStyle w:val="ListParagraph"/>
        <w:numPr>
          <w:ilvl w:val="0"/>
          <w:numId w:val="55"/>
        </w:numPr>
      </w:pPr>
      <w:r>
        <w:rPr>
          <w:i/>
          <w:iCs/>
        </w:rPr>
        <w:t xml:space="preserve">Cunatizarea modelului în timpul antrenării </w:t>
      </w:r>
      <w:r>
        <w:t>(q</w:t>
      </w:r>
      <w:r w:rsidRPr="000F48D1">
        <w:t>uantization aware training</w:t>
      </w:r>
      <w:r>
        <w:t>) care poate fi privită ca un pr</w:t>
      </w:r>
      <w:r w:rsidR="00CF3D65">
        <w:t>o</w:t>
      </w:r>
      <w:r>
        <w:t xml:space="preserve">cedeu de fine tuning, deoarece </w:t>
      </w:r>
      <w:r w:rsidRPr="00B93D32">
        <w:rPr>
          <w:i/>
          <w:iCs/>
        </w:rPr>
        <w:t xml:space="preserve">modelul antrenat </w:t>
      </w:r>
      <w:r w:rsidR="00B93D32" w:rsidRPr="00B93D32">
        <w:rPr>
          <w:i/>
          <w:iCs/>
        </w:rPr>
        <w:t>ajuns la convergență</w:t>
      </w:r>
      <w:r w:rsidR="00B93D32">
        <w:t xml:space="preserve"> </w:t>
      </w:r>
      <w:r>
        <w:t xml:space="preserve">este </w:t>
      </w:r>
      <w:r w:rsidR="00CF3D65">
        <w:t>re</w:t>
      </w:r>
      <w:r>
        <w:t>antrenat pe un nou set de date din același</w:t>
      </w:r>
      <w:r w:rsidR="00CF3D65">
        <w:t xml:space="preserve"> registru</w:t>
      </w:r>
      <w:r>
        <w:t xml:space="preserve">, dar </w:t>
      </w:r>
      <w:r w:rsidR="00CF3D65">
        <w:t>cu mențiunea că în timpul antrenării parametrii</w:t>
      </w:r>
      <w:r w:rsidR="008863E8">
        <w:t xml:space="preserve"> și datele </w:t>
      </w:r>
      <w:r w:rsidR="00CF3D65">
        <w:t>rețelei vor fi reprezenta</w:t>
      </w:r>
      <w:r w:rsidR="008863E8">
        <w:t>te</w:t>
      </w:r>
      <w:r w:rsidR="00CF3D65">
        <w:t xml:space="preserve"> pe 8 biți</w:t>
      </w:r>
    </w:p>
    <w:p w14:paraId="0BA1FDAB" w14:textId="77777777" w:rsidR="00234D19" w:rsidRDefault="00234D19" w:rsidP="00234D19">
      <w:pPr>
        <w:ind w:firstLine="0"/>
      </w:pPr>
    </w:p>
    <w:p w14:paraId="2A8CCBA5" w14:textId="58CC8F7C" w:rsidR="003A1DF8" w:rsidRDefault="00234D19" w:rsidP="00234D19">
      <w:pPr>
        <w:ind w:left="717" w:firstLine="0"/>
      </w:pPr>
      <w:r w:rsidRPr="006F2850">
        <w:drawing>
          <wp:inline distT="0" distB="0" distL="0" distR="0" wp14:anchorId="7F02E8E4" wp14:editId="2DAD603A">
            <wp:extent cx="5694290" cy="203454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694625" cy="2034660"/>
                    </a:xfrm>
                    <a:prstGeom prst="rect">
                      <a:avLst/>
                    </a:prstGeom>
                  </pic:spPr>
                </pic:pic>
              </a:graphicData>
            </a:graphic>
          </wp:inline>
        </w:drawing>
      </w:r>
    </w:p>
    <w:p w14:paraId="3AA9778A" w14:textId="40E58F79" w:rsidR="00234D19" w:rsidRDefault="00B636CD" w:rsidP="00234D19">
      <w:pPr>
        <w:ind w:left="717" w:firstLine="0"/>
        <w:rPr>
          <w:i/>
          <w:iCs/>
          <w:sz w:val="18"/>
          <w:szCs w:val="18"/>
        </w:rPr>
      </w:pPr>
      <w:r>
        <w:rPr>
          <w:i/>
          <w:iCs/>
          <w:sz w:val="18"/>
          <w:szCs w:val="18"/>
        </w:rPr>
        <w:t>Procesul de obținere a modelului Edge TPU compatibil cu stick-ul Coral</w:t>
      </w:r>
    </w:p>
    <w:p w14:paraId="41BDEE6C" w14:textId="77777777" w:rsidR="00B636CD" w:rsidRPr="00B636CD" w:rsidRDefault="00B636CD" w:rsidP="00234D19">
      <w:pPr>
        <w:ind w:left="717" w:firstLine="0"/>
        <w:rPr>
          <w:i/>
          <w:iCs/>
          <w:sz w:val="18"/>
          <w:szCs w:val="18"/>
        </w:rPr>
      </w:pPr>
    </w:p>
    <w:p w14:paraId="508812F8" w14:textId="79CE89FA" w:rsidR="0014542E" w:rsidRDefault="0014542E" w:rsidP="008863E8">
      <w:r>
        <w:t xml:space="preserve">Deși este mai dificilă și îndelungată, metoda de cuantizare a modelului în timpul antrenării oferă cele mai bune rezultate </w:t>
      </w:r>
      <w:r w:rsidR="008863E8">
        <w:t>cu privire la acuratețe.</w:t>
      </w:r>
      <w:r w:rsidR="00356894">
        <w:t xml:space="preserve"> Modelul astfel cuantizat folosește o precizie mai mică (8 biți în loc de 32 de biți în virgulă mobilă), ceea ce conduce la beneficii în timpul implementării</w:t>
      </w:r>
      <w:r w:rsidR="00F869D2">
        <w:t xml:space="preserve">, precum: </w:t>
      </w:r>
      <w:r w:rsidR="00F869D2" w:rsidRPr="00F869D2">
        <w:rPr>
          <w:i/>
          <w:iCs/>
        </w:rPr>
        <w:t>compresia modelului și reducerea latenței</w:t>
      </w:r>
      <w:r w:rsidR="00F869D2">
        <w:t>.</w:t>
      </w:r>
      <w:r w:rsidR="00DF74BD">
        <w:t xml:space="preserve"> </w:t>
      </w:r>
    </w:p>
    <w:p w14:paraId="03902BC4" w14:textId="3ACC4A52" w:rsidR="00DF74BD" w:rsidRDefault="00DF74BD" w:rsidP="008863E8">
      <w:r>
        <w:lastRenderedPageBreak/>
        <w:t>Cuantizarea necesită modificarea rețelei înainte de antrenare (folosește noduri de cuantizare false) și ănvață ponderile de 8 biți prin antrenare.</w:t>
      </w:r>
    </w:p>
    <w:p w14:paraId="5A4B5AC6" w14:textId="36CE3020" w:rsidR="006F2850" w:rsidRDefault="00234D19" w:rsidP="008863E8">
      <w:r>
        <w:t xml:space="preserve">Etapele precursoare antrenării sunt cele menționate în subcapitolul 3.1.7, cu amendamentul că </w:t>
      </w:r>
      <w:r w:rsidR="009F3871">
        <w:t xml:space="preserve">fișierul pipeline.config pentru modelul cuantizat va fi configurat diferit. </w:t>
      </w:r>
    </w:p>
    <w:p w14:paraId="1F191FBB" w14:textId="3BEF816A" w:rsidR="009F3871" w:rsidRDefault="009F3871" w:rsidP="008863E8">
      <w:r>
        <w:t>În fișierul de configurare este necesar să setăm parametrii corespunzători procesului de cuantizare și să adăugăm metoda aceasta</w:t>
      </w:r>
      <w:r w:rsidR="00EC002D">
        <w:t xml:space="preserve"> ca opțiune</w:t>
      </w:r>
      <w:r>
        <w:t xml:space="preserve">, astfel încât la începutul procesului de antrenare mdolul să cunoască maniera în care vor fi cuantizate </w:t>
      </w:r>
      <w:r w:rsidR="004C16C6">
        <w:t>datele și parametrii rețelei.</w:t>
      </w:r>
      <w:r w:rsidR="00191EEB">
        <w:t xml:space="preserve"> Codul adăugat este prezentat în figura </w:t>
      </w:r>
      <w:r w:rsidR="00191EEB" w:rsidRPr="00671F27">
        <w:rPr>
          <w:color w:val="FF0000"/>
        </w:rPr>
        <w:t>???</w:t>
      </w:r>
      <w:r w:rsidR="00191EEB">
        <w:t>.</w:t>
      </w:r>
    </w:p>
    <w:p w14:paraId="1C0F2FC7" w14:textId="77777777" w:rsidR="009F3871" w:rsidRDefault="009F3871" w:rsidP="008863E8"/>
    <w:p w14:paraId="542FBDC2" w14:textId="3EB0E6BC" w:rsidR="00F869D2" w:rsidRPr="00F869D2" w:rsidRDefault="00671F27" w:rsidP="006F2850">
      <w:pPr>
        <w:jc w:val="center"/>
      </w:pPr>
      <w:r w:rsidRPr="00671F27">
        <w:drawing>
          <wp:inline distT="0" distB="0" distL="0" distR="0" wp14:anchorId="23908B4C" wp14:editId="3EE1E84C">
            <wp:extent cx="1779270" cy="1253224"/>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85087" cy="1257321"/>
                    </a:xfrm>
                    <a:prstGeom prst="rect">
                      <a:avLst/>
                    </a:prstGeom>
                  </pic:spPr>
                </pic:pic>
              </a:graphicData>
            </a:graphic>
          </wp:inline>
        </w:drawing>
      </w:r>
    </w:p>
    <w:p w14:paraId="366FBCBC" w14:textId="08776156" w:rsidR="00973409" w:rsidRPr="00B636CD" w:rsidRDefault="00671F27" w:rsidP="0023166E">
      <w:pPr>
        <w:rPr>
          <w:lang w:val="en-US"/>
        </w:rPr>
      </w:pPr>
      <w:r>
        <w:rPr>
          <w:i/>
          <w:iCs/>
        </w:rPr>
        <w:t>d</w:t>
      </w:r>
      <w:r w:rsidRPr="00671F27">
        <w:rPr>
          <w:i/>
          <w:iCs/>
        </w:rPr>
        <w:t>elay</w:t>
      </w:r>
      <w:r>
        <w:rPr>
          <w:i/>
          <w:iCs/>
        </w:rPr>
        <w:t xml:space="preserve">=10000 </w:t>
      </w:r>
      <w:r w:rsidRPr="00671F27">
        <w:t>reprezintă</w:t>
      </w:r>
      <w:r>
        <w:t xml:space="preserve"> numărul de pași de întârziere a cunatizării în timpul antrenării. Trebuie ținut cont de faptul că valorile cuantizate pe 8 biți au o preciziemai mică față de formatul implicit de 32 de biți. Astfel, o cuantizare preamatură ar putea afecta performanțele modelului</w:t>
      </w:r>
      <w:r w:rsidR="008461D4">
        <w:t>, crescând sensibilitate rețelei al erori.</w:t>
      </w:r>
    </w:p>
    <w:p w14:paraId="77474626" w14:textId="4B418B49" w:rsidR="00671F27" w:rsidRDefault="00F6251D" w:rsidP="0023166E">
      <w:r>
        <w:t xml:space="preserve">Etapele postantrenare presupun convertirea modelului obținut în formatul </w:t>
      </w:r>
      <w:r w:rsidRPr="00F6251D">
        <w:rPr>
          <w:i/>
          <w:iCs/>
        </w:rPr>
        <w:t>.tfli</w:t>
      </w:r>
      <w:r>
        <w:rPr>
          <w:i/>
          <w:iCs/>
        </w:rPr>
        <w:t>te</w:t>
      </w:r>
      <w:r>
        <w:t xml:space="preserve">, astfel încât să poată fi rula pe RaspberryPi și convertirea modelului .TFLite în formatul Edge TPU cu ajutorul  compilatorlui </w:t>
      </w:r>
      <w:r w:rsidRPr="00F6251D">
        <w:rPr>
          <w:i/>
          <w:iCs/>
        </w:rPr>
        <w:t>edgetpu.compiler</w:t>
      </w:r>
      <w:r>
        <w:t>.</w:t>
      </w:r>
    </w:p>
    <w:p w14:paraId="2C8942C4" w14:textId="6CC474ED" w:rsidR="00F6251D" w:rsidRPr="008D1550" w:rsidRDefault="007767E0" w:rsidP="0023166E">
      <w:r>
        <w:t xml:space="preserve">Conversia în formatul TFLite </w:t>
      </w:r>
      <w:r w:rsidR="000C4CD1">
        <w:t xml:space="preserve">se realizează în urma compilării comenzii de mai jos în terminal </w:t>
      </w:r>
      <w:r w:rsidR="009360CE">
        <w:t>(</w:t>
      </w:r>
      <w:r w:rsidR="000C4CD1" w:rsidRPr="000C4CD1">
        <w:rPr>
          <w:i/>
          <w:iCs/>
        </w:rPr>
        <w:t>!command</w:t>
      </w:r>
      <w:r w:rsidR="009360CE">
        <w:rPr>
          <w:i/>
          <w:iCs/>
        </w:rPr>
        <w:t>).</w:t>
      </w:r>
      <w:r w:rsidR="009360CE">
        <w:t xml:space="preserve"> După cum se observă în figura </w:t>
      </w:r>
      <w:r w:rsidR="009360CE" w:rsidRPr="009360CE">
        <w:rPr>
          <w:color w:val="FF0000"/>
        </w:rPr>
        <w:t>???</w:t>
      </w:r>
      <w:r w:rsidR="009360CE">
        <w:t xml:space="preserve">, </w:t>
      </w:r>
      <w:r w:rsidR="009360CE">
        <w:rPr>
          <w:color w:val="FF0000"/>
        </w:rPr>
        <w:t xml:space="preserve"> </w:t>
      </w:r>
      <w:r w:rsidR="008D1550">
        <w:t xml:space="preserve">am specificat că procesul de convertire este pentru un format cuantizat. </w:t>
      </w:r>
    </w:p>
    <w:p w14:paraId="6BA4AA8E" w14:textId="77777777" w:rsidR="008D1550" w:rsidRPr="009360CE" w:rsidRDefault="008D1550" w:rsidP="0023166E">
      <w:pPr>
        <w:rPr>
          <w:lang w:val="en-US"/>
        </w:rPr>
      </w:pPr>
    </w:p>
    <w:p w14:paraId="32EB4C4F" w14:textId="663F080F" w:rsidR="00671F27" w:rsidRDefault="000C4CD1" w:rsidP="0023166E">
      <w:r w:rsidRPr="000C4CD1">
        <w:drawing>
          <wp:inline distT="0" distB="0" distL="0" distR="0" wp14:anchorId="43D93B78" wp14:editId="24BC5BA4">
            <wp:extent cx="5971540" cy="247459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971540" cy="2474595"/>
                    </a:xfrm>
                    <a:prstGeom prst="rect">
                      <a:avLst/>
                    </a:prstGeom>
                  </pic:spPr>
                </pic:pic>
              </a:graphicData>
            </a:graphic>
          </wp:inline>
        </w:drawing>
      </w:r>
    </w:p>
    <w:p w14:paraId="1B25196B" w14:textId="79C0550C" w:rsidR="009F5E41" w:rsidRDefault="009F5E41" w:rsidP="0023166E">
      <w:r>
        <w:lastRenderedPageBreak/>
        <w:tab/>
        <w:t xml:space="preserve">Etapa 5) din figura </w:t>
      </w:r>
      <w:r w:rsidRPr="00075057">
        <w:rPr>
          <w:color w:val="FF0000"/>
        </w:rPr>
        <w:t>???</w:t>
      </w:r>
      <w:r>
        <w:t xml:space="preserve"> reprezint</w:t>
      </w:r>
      <w:r w:rsidR="005E1125">
        <w:t>ă</w:t>
      </w:r>
      <w:r>
        <w:t xml:space="preserve"> conversia modelului din formatul TFLite </w:t>
      </w:r>
      <w:r w:rsidR="005E1125">
        <w:t>î</w:t>
      </w:r>
      <w:r>
        <w:t>n formatul compatibil cu stick-ul Edge TPU</w:t>
      </w:r>
      <w:r w:rsidR="005E1125">
        <w:t>.</w:t>
      </w:r>
    </w:p>
    <w:p w14:paraId="628BB4D4" w14:textId="4903E511" w:rsidR="005E1125" w:rsidRDefault="005E1125" w:rsidP="0023166E">
      <w:r>
        <w:t xml:space="preserve">Cum sistemul de operare nu permite descărcarea modulului edgetpu-compiler, vom realiza conversia în </w:t>
      </w:r>
      <w:r w:rsidR="00B14219">
        <w:t xml:space="preserve">Google </w:t>
      </w:r>
      <w:r>
        <w:t>Colab.</w:t>
      </w:r>
    </w:p>
    <w:p w14:paraId="44E63DF0" w14:textId="7433AC19" w:rsidR="00B14219" w:rsidRDefault="00B14219" w:rsidP="0023166E">
      <w:r>
        <w:t xml:space="preserve">Google Colab este un mediu virtual ce îți permite să execuți cod pe resurse de CPU/GPU/TPU puse la dispoziție de serverul Google. Dezavantajul în utilizarea acestuia a fost determinat de timpul limit de utilizarea a resurselor și întreruperile dese ale </w:t>
      </w:r>
      <w:r w:rsidR="005118BF">
        <w:t xml:space="preserve">procesului de </w:t>
      </w:r>
      <w:r>
        <w:t>antren</w:t>
      </w:r>
      <w:r w:rsidR="005118BF">
        <w:t>a</w:t>
      </w:r>
      <w:r>
        <w:t>r</w:t>
      </w:r>
      <w:r w:rsidR="005118BF">
        <w:t>e</w:t>
      </w:r>
      <w:r>
        <w:t>.</w:t>
      </w:r>
    </w:p>
    <w:p w14:paraId="2EC74712" w14:textId="7C714FF1" w:rsidR="00671F27" w:rsidRDefault="00B12E50" w:rsidP="0023166E">
      <w:r>
        <w:t xml:space="preserve">Fișierul .tflite este încărcat în memoria temporară a notebok-ului, </w:t>
      </w:r>
      <w:r w:rsidR="00980BE4">
        <w:t xml:space="preserve">dependințele necesare pentru conversie sunt instalate și </w:t>
      </w:r>
      <w:r w:rsidR="00D62125">
        <w:t>se efectuează conversia. În urma conversiei, am obținut următorul raport:</w:t>
      </w:r>
    </w:p>
    <w:p w14:paraId="2214D95F" w14:textId="77777777" w:rsidR="00D62125" w:rsidRDefault="00D62125" w:rsidP="0023166E"/>
    <w:p w14:paraId="4927ACC7" w14:textId="1A1FEDBD" w:rsidR="00D62125" w:rsidRDefault="00D62125" w:rsidP="00D62125">
      <w:pPr>
        <w:jc w:val="center"/>
      </w:pPr>
      <w:r w:rsidRPr="00D62125">
        <w:drawing>
          <wp:inline distT="0" distB="0" distL="0" distR="0" wp14:anchorId="55F035B0" wp14:editId="428827F2">
            <wp:extent cx="4807265" cy="286131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t="3594"/>
                    <a:stretch/>
                  </pic:blipFill>
                  <pic:spPr bwMode="auto">
                    <a:xfrm>
                      <a:off x="0" y="0"/>
                      <a:ext cx="4820466" cy="2869167"/>
                    </a:xfrm>
                    <a:prstGeom prst="rect">
                      <a:avLst/>
                    </a:prstGeom>
                    <a:ln>
                      <a:noFill/>
                    </a:ln>
                    <a:extLst>
                      <a:ext uri="{53640926-AAD7-44D8-BBD7-CCE9431645EC}">
                        <a14:shadowObscured xmlns:a14="http://schemas.microsoft.com/office/drawing/2010/main"/>
                      </a:ext>
                    </a:extLst>
                  </pic:spPr>
                </pic:pic>
              </a:graphicData>
            </a:graphic>
          </wp:inline>
        </w:drawing>
      </w:r>
    </w:p>
    <w:p w14:paraId="036798E3" w14:textId="1C103E22" w:rsidR="00671F27" w:rsidRDefault="00FA1314" w:rsidP="00F63BA9">
      <w:pPr>
        <w:jc w:val="center"/>
        <w:rPr>
          <w:i/>
          <w:iCs/>
          <w:sz w:val="18"/>
          <w:szCs w:val="18"/>
        </w:rPr>
      </w:pPr>
      <w:r>
        <w:rPr>
          <w:i/>
          <w:iCs/>
          <w:sz w:val="18"/>
          <w:szCs w:val="18"/>
        </w:rPr>
        <w:t>Raport generat în urma conversiei modelului cu format TFLite în formatul edgetpu</w:t>
      </w:r>
    </w:p>
    <w:p w14:paraId="362C671C" w14:textId="77777777" w:rsidR="00F63BA9" w:rsidRPr="00FA1314" w:rsidRDefault="00F63BA9" w:rsidP="0023166E">
      <w:pPr>
        <w:rPr>
          <w:i/>
          <w:iCs/>
          <w:sz w:val="18"/>
          <w:szCs w:val="18"/>
        </w:rPr>
      </w:pPr>
    </w:p>
    <w:p w14:paraId="428D4449" w14:textId="7073C342" w:rsidR="00671F27" w:rsidRDefault="00D62125" w:rsidP="0023166E">
      <w:r>
        <w:t>Analizând datele de mai sus, din 125 de operații, 124 se vor efectua pe baza stick-ului Coral și doar una pe baza CPU-ului, acest lucru însemnând că modul va fi accelerat de Coral aproape în întregime.</w:t>
      </w:r>
    </w:p>
    <w:p w14:paraId="5726190C" w14:textId="6FC33699" w:rsidR="00671F27" w:rsidRDefault="00671F27" w:rsidP="008525F1">
      <w:pPr>
        <w:ind w:firstLine="0"/>
      </w:pPr>
    </w:p>
    <w:p w14:paraId="6656C515" w14:textId="4B0FA1C7" w:rsidR="00822329" w:rsidRDefault="00822329" w:rsidP="00EB6497">
      <w:pPr>
        <w:pStyle w:val="Heading3"/>
      </w:pPr>
      <w:r>
        <w:t xml:space="preserve"> </w:t>
      </w:r>
      <w:r w:rsidR="00AD3CA7">
        <w:t>Inferența pe Raspberry</w:t>
      </w:r>
    </w:p>
    <w:p w14:paraId="37F00BE9" w14:textId="0F05B0C1" w:rsidR="00AD3CA7" w:rsidRDefault="00AD3CA7" w:rsidP="00AD3CA7"/>
    <w:p w14:paraId="685A9E0C" w14:textId="017E0F1D" w:rsidR="00AD3CA7" w:rsidRPr="00905EC9" w:rsidRDefault="00EB6497" w:rsidP="00AD3CA7">
      <w:r>
        <w:t xml:space="preserve">Înainte de a </w:t>
      </w:r>
      <w:r w:rsidR="005811BA">
        <w:t>utiliza</w:t>
      </w:r>
      <w:r>
        <w:t xml:space="preserve"> modelul cuantizat</w:t>
      </w:r>
      <w:r w:rsidR="005811BA">
        <w:t xml:space="preserve"> de recunoaștere</w:t>
      </w:r>
      <w:r>
        <w:t xml:space="preserve"> pe RaspberryPi, este necesară instalarea dependințelor corespunzătoare TensorFlow Lite și mod</w:t>
      </w:r>
      <w:r w:rsidR="005811BA">
        <w:t>u</w:t>
      </w:r>
      <w:r>
        <w:t>lul OpenCV</w:t>
      </w:r>
      <w:r w:rsidR="005811BA">
        <w:t>.</w:t>
      </w:r>
      <w:r>
        <w:t xml:space="preserve"> </w:t>
      </w:r>
      <w:r w:rsidR="005811BA">
        <w:t>Versiunea 4 OpenCV are anumite bug-uri nerezolvate și a înreguna</w:t>
      </w:r>
      <w:r w:rsidR="00F04776">
        <w:t>t utilizare camer</w:t>
      </w:r>
      <w:r w:rsidR="00F05C9A">
        <w:t>e</w:t>
      </w:r>
      <w:r w:rsidR="00F04776">
        <w:t xml:space="preserve">i de la Raspberry. În consecință am folosit o versiune mai veche și anume </w:t>
      </w:r>
      <w:r w:rsidR="00905EC9" w:rsidRPr="00905EC9">
        <w:rPr>
          <w:i/>
          <w:iCs/>
        </w:rPr>
        <w:t>opencv-python==3.4.11</w:t>
      </w:r>
      <w:r w:rsidR="00905EC9">
        <w:t>.</w:t>
      </w:r>
    </w:p>
    <w:p w14:paraId="69A1137A" w14:textId="106789A8" w:rsidR="00EB6497" w:rsidRDefault="00F05C9A" w:rsidP="00AD3CA7">
      <w:r>
        <w:lastRenderedPageBreak/>
        <w:t>Următoarea etapă a presupus configurarea Coral USB</w:t>
      </w:r>
      <w:r w:rsidR="00C851C5">
        <w:t xml:space="preserve">. Aceasta presupune intalarea </w:t>
      </w:r>
      <w:r w:rsidR="00C851C5" w:rsidRPr="00C851C5">
        <w:rPr>
          <w:i/>
          <w:iCs/>
        </w:rPr>
        <w:t>l</w:t>
      </w:r>
      <w:r w:rsidR="00C851C5">
        <w:rPr>
          <w:i/>
          <w:iCs/>
        </w:rPr>
        <w:t>i</w:t>
      </w:r>
      <w:r w:rsidR="00C851C5" w:rsidRPr="00C851C5">
        <w:rPr>
          <w:i/>
          <w:iCs/>
        </w:rPr>
        <w:t>bdedgetpu</w:t>
      </w:r>
      <w:r w:rsidR="00C851C5">
        <w:t>, o librărie de interfațare a stick-ului cu RaspberryPi</w:t>
      </w:r>
      <w:r>
        <w:t xml:space="preserve"> </w:t>
      </w:r>
      <w:r w:rsidR="00C851C5">
        <w:t>conform instrucțiunilor de configurare de</w:t>
      </w:r>
      <w:r w:rsidR="001F0A3C">
        <w:t xml:space="preserve"> </w:t>
      </w:r>
      <w:r w:rsidR="00C851C5">
        <w:t>la Coral.</w:t>
      </w:r>
    </w:p>
    <w:p w14:paraId="1C8B5475" w14:textId="77777777" w:rsidR="00EB6497" w:rsidRPr="001F0A3C" w:rsidRDefault="00EB6497" w:rsidP="00AD3CA7">
      <w:pPr>
        <w:rPr>
          <w:color w:val="FF0000"/>
        </w:rPr>
      </w:pPr>
    </w:p>
    <w:p w14:paraId="27B167EF" w14:textId="78C965BB" w:rsidR="00AD3CA7" w:rsidRDefault="001F0A3C" w:rsidP="00AD3CA7">
      <w:r>
        <w:t xml:space="preserve">Această librărie vine în 2 variante: </w:t>
      </w:r>
      <w:r w:rsidRPr="00EC7A09">
        <w:rPr>
          <w:i/>
          <w:iCs/>
        </w:rPr>
        <w:t xml:space="preserve">libedgetpu1-std </w:t>
      </w:r>
      <w:r w:rsidR="00EC7A09" w:rsidRPr="00EC7A09">
        <w:rPr>
          <w:i/>
          <w:iCs/>
        </w:rPr>
        <w:t>(standard) și libedgetpu1-max</w:t>
      </w:r>
      <w:r w:rsidR="00EC7A09">
        <w:t>. Între cele două diferă rata de frame în timpul detecției, deoarece libedgetpu1-max utilizează stick-ul la o frecvență overclock (peste frecvența de ceas), permițându-i să obțină o rată de frame mai mare, dar cu redcuerea duratei de viață a dispozitivului.</w:t>
      </w:r>
    </w:p>
    <w:p w14:paraId="6150B7A9" w14:textId="1BEC494B" w:rsidR="000018BB" w:rsidRDefault="000018BB" w:rsidP="00AD3CA7">
      <w:r>
        <w:t xml:space="preserve">Modelul cuantizat și </w:t>
      </w:r>
      <w:r w:rsidR="00921B8E">
        <w:t>labelmap-ul corespunzător sunt salvate în același folderul cu scriptul de inferen</w:t>
      </w:r>
      <w:r w:rsidR="00F779D5">
        <w:t>ț</w:t>
      </w:r>
      <w:r w:rsidR="00921B8E">
        <w:t>ă.</w:t>
      </w:r>
    </w:p>
    <w:p w14:paraId="7BC72F5A" w14:textId="51B078B4" w:rsidR="00A27EB8" w:rsidRDefault="000018BB" w:rsidP="00AD3CA7">
      <w:r>
        <w:t xml:space="preserve">Am </w:t>
      </w:r>
      <w:r w:rsidR="00F779D5">
        <w:t>construit ulterior codul</w:t>
      </w:r>
      <w:r>
        <w:t xml:space="preserve"> care încarc</w:t>
      </w:r>
      <w:r w:rsidR="00F779D5">
        <w:t>ă</w:t>
      </w:r>
      <w:r>
        <w:t xml:space="preserve"> modelul de recunoaștere în formatul obținut anterior în urma conversiilor și </w:t>
      </w:r>
      <w:r w:rsidR="00F779D5">
        <w:t xml:space="preserve">îl </w:t>
      </w:r>
      <w:r>
        <w:t>aplic</w:t>
      </w:r>
      <w:r w:rsidR="00F779D5">
        <w:t>ă</w:t>
      </w:r>
      <w:r>
        <w:t xml:space="preserve"> asupra fluxului video redat </w:t>
      </w:r>
      <w:r w:rsidR="00F779D5">
        <w:t xml:space="preserve">de modulul de camera Raspberry </w:t>
      </w:r>
      <w:r>
        <w:t>cu ajutorul funcționalitățiilor librăriei OpenCV.</w:t>
      </w:r>
    </w:p>
    <w:p w14:paraId="7A137052" w14:textId="77777777" w:rsidR="003B182E" w:rsidRPr="00EC7A09" w:rsidRDefault="003B182E" w:rsidP="00AD3CA7"/>
    <w:p w14:paraId="1B7B3F2F" w14:textId="526DE8D6" w:rsidR="00AD3CA7" w:rsidRDefault="00F779D5" w:rsidP="00AD3CA7">
      <w:r w:rsidRPr="00F779D5">
        <w:drawing>
          <wp:inline distT="0" distB="0" distL="0" distR="0" wp14:anchorId="5D8A4770" wp14:editId="52E011EC">
            <wp:extent cx="5332929" cy="90678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353137" cy="910216"/>
                    </a:xfrm>
                    <a:prstGeom prst="rect">
                      <a:avLst/>
                    </a:prstGeom>
                  </pic:spPr>
                </pic:pic>
              </a:graphicData>
            </a:graphic>
          </wp:inline>
        </w:drawing>
      </w:r>
    </w:p>
    <w:p w14:paraId="5E32A236" w14:textId="4E5F864E" w:rsidR="00AD3CA7" w:rsidRDefault="00AD3CA7" w:rsidP="00AD3CA7"/>
    <w:p w14:paraId="41B03CE5" w14:textId="37435804" w:rsidR="009346C6" w:rsidRDefault="009346C6" w:rsidP="00AD3CA7">
      <w:r>
        <w:t>Peste frame-uri sunt fixate rezultatele detecției: încadrarea semnului recunoscut cu bounding box, scorul de confidență al predicției, clasa din care face parte obiectul respectiv și rata de frame-uri pe secundă</w:t>
      </w:r>
      <w:r w:rsidR="00504E0C">
        <w:t xml:space="preserve">. Rezultatele predicției sunt salvate în tensori, sunt verificate în raport cu cerințele impuse (pragul </w:t>
      </w:r>
      <w:r w:rsidR="00DD0B67">
        <w:t>scorului de confidență, IoU etc.</w:t>
      </w:r>
      <w:r w:rsidR="00504E0C">
        <w:t>)</w:t>
      </w:r>
      <w:r w:rsidR="00DD0B67">
        <w:t>:</w:t>
      </w:r>
    </w:p>
    <w:p w14:paraId="2D9455A4" w14:textId="77777777" w:rsidR="00DD0B67" w:rsidRDefault="00DD0B67" w:rsidP="00AD3CA7"/>
    <w:p w14:paraId="40033CE8" w14:textId="6E7BEF88" w:rsidR="00DD0B67" w:rsidRDefault="00DD0B67" w:rsidP="00DD0B67">
      <w:r w:rsidRPr="00DD0B67">
        <w:drawing>
          <wp:inline distT="0" distB="0" distL="0" distR="0" wp14:anchorId="3607C904" wp14:editId="7CBC4A01">
            <wp:extent cx="4861559" cy="1167594"/>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861559" cy="1167594"/>
                    </a:xfrm>
                    <a:prstGeom prst="rect">
                      <a:avLst/>
                    </a:prstGeom>
                  </pic:spPr>
                </pic:pic>
              </a:graphicData>
            </a:graphic>
          </wp:inline>
        </w:drawing>
      </w:r>
    </w:p>
    <w:p w14:paraId="01ADF725" w14:textId="77777777" w:rsidR="00690839" w:rsidRDefault="00690839" w:rsidP="003B182E">
      <w:pPr>
        <w:ind w:firstLine="0"/>
      </w:pPr>
      <w:r>
        <w:tab/>
      </w:r>
    </w:p>
    <w:p w14:paraId="4C6CEF8F" w14:textId="1A3DC467" w:rsidR="00DD0B67" w:rsidRDefault="00690839" w:rsidP="00690839">
      <w:r>
        <w:t>Detecția astfel realizată</w:t>
      </w:r>
      <w:r w:rsidR="00730C93">
        <w:t>, alături de parametri preluați de senzori</w:t>
      </w:r>
      <w:r>
        <w:t xml:space="preserve"> </w:t>
      </w:r>
      <w:r w:rsidR="00730C93">
        <w:t>vor influența în același script (prin folosirea mai multor fire de excuție cu librrăria thread) mișcarea și orientarea motoarelor.</w:t>
      </w:r>
    </w:p>
    <w:p w14:paraId="4EA4631B" w14:textId="137AEBC9" w:rsidR="00031EE0" w:rsidRDefault="00031EE0" w:rsidP="00690839"/>
    <w:p w14:paraId="6DB443DA" w14:textId="29160CA1" w:rsidR="00031EE0" w:rsidRDefault="00031EE0" w:rsidP="00690839"/>
    <w:p w14:paraId="7991F63F" w14:textId="77777777" w:rsidR="00031EE0" w:rsidRPr="00AD3CA7" w:rsidRDefault="00031EE0" w:rsidP="00690839"/>
    <w:p w14:paraId="50C53519" w14:textId="08E83C5B" w:rsidR="004908E6" w:rsidRDefault="004908E6" w:rsidP="004908E6">
      <w:pPr>
        <w:pStyle w:val="Heading3"/>
      </w:pPr>
      <w:bookmarkStart w:id="76" w:name="_Toc95934338"/>
      <w:bookmarkStart w:id="77" w:name="_Toc105369062"/>
      <w:r>
        <w:lastRenderedPageBreak/>
        <w:t>Probleme de implementare</w:t>
      </w:r>
      <w:r w:rsidR="003F6122">
        <w:t>, limitări</w:t>
      </w:r>
      <w:r>
        <w:t xml:space="preserve"> și soluții</w:t>
      </w:r>
      <w:bookmarkEnd w:id="76"/>
      <w:bookmarkEnd w:id="77"/>
    </w:p>
    <w:p w14:paraId="1971D0C1" w14:textId="700A0B2A" w:rsidR="009D1F79" w:rsidRPr="00CC5326" w:rsidRDefault="009D1F79" w:rsidP="009D1F79">
      <w:pPr>
        <w:rPr>
          <w:i/>
          <w:iCs/>
        </w:rPr>
      </w:pPr>
    </w:p>
    <w:p w14:paraId="4C5B32EF" w14:textId="26831165" w:rsidR="00676246" w:rsidRPr="00CC5326" w:rsidRDefault="00676246" w:rsidP="00676246">
      <w:pPr>
        <w:pStyle w:val="ListParagraph"/>
        <w:numPr>
          <w:ilvl w:val="0"/>
          <w:numId w:val="56"/>
        </w:numPr>
        <w:rPr>
          <w:i/>
          <w:iCs/>
        </w:rPr>
      </w:pPr>
      <w:r w:rsidRPr="00CC5326">
        <w:rPr>
          <w:i/>
          <w:iCs/>
        </w:rPr>
        <w:t xml:space="preserve">Complexitatea </w:t>
      </w:r>
      <w:r w:rsidR="00CC5326" w:rsidRPr="00CC5326">
        <w:rPr>
          <w:i/>
          <w:iCs/>
        </w:rPr>
        <w:t xml:space="preserve">funcșiilor </w:t>
      </w:r>
      <w:r w:rsidRPr="00CC5326">
        <w:rPr>
          <w:i/>
          <w:iCs/>
        </w:rPr>
        <w:t>TensorFlow și conflictele între dependințe</w:t>
      </w:r>
    </w:p>
    <w:p w14:paraId="1D452031" w14:textId="3B97E1DA" w:rsidR="00676246" w:rsidRDefault="00676246" w:rsidP="009D1F79">
      <w:r>
        <w:t xml:space="preserve">Primele deficiențe au apărut odată cu instalarea tuturor </w:t>
      </w:r>
      <w:r w:rsidRPr="00CC5326">
        <w:t>dependințelor</w:t>
      </w:r>
      <w:r>
        <w:t xml:space="preserve"> necesare pentru </w:t>
      </w:r>
      <w:r w:rsidR="00C64A33">
        <w:t xml:space="preserve">utilizarea modulului de detecție de obiecte al </w:t>
      </w:r>
      <w:r>
        <w:t>TensorFlow. Fiind un framework utilizat mai ales în zona avansată de cercetare și dezvoltare a rețelelor neuronale, are o complexitate mai</w:t>
      </w:r>
      <w:r w:rsidR="00C64A33">
        <w:t xml:space="preserve"> mare</w:t>
      </w:r>
      <w:r>
        <w:t xml:space="preserve"> în folosință decât celelalte module </w:t>
      </w:r>
      <w:r w:rsidR="00C64A33">
        <w:t>python pentru DL.</w:t>
      </w:r>
    </w:p>
    <w:p w14:paraId="4CC031A0" w14:textId="5DDAF065" w:rsidR="00C64A33" w:rsidRDefault="002C1F54" w:rsidP="009D1F79">
      <w:r>
        <w:t xml:space="preserve">Totodată, zona DL fiind în plină dezvoltare, se aduc periodic noi actualizări de versiuni pentru TensorFlow, ceea ce permite apariția incompatibilității între versiuni vechi ale anumitor biblioteci componente cu altele noi. Acest gen de situații a fost des experimentat de-a lungul proiectului. </w:t>
      </w:r>
    </w:p>
    <w:p w14:paraId="5AB1C453" w14:textId="61275E3C" w:rsidR="00263BC0" w:rsidRDefault="00822329" w:rsidP="009D1F79">
      <w:r>
        <w:t>-resurse de antrenare limitate</w:t>
      </w:r>
    </w:p>
    <w:p w14:paraId="3A38B6D6" w14:textId="35AC760E" w:rsidR="00822329" w:rsidRDefault="00822329" w:rsidP="009D1F79">
      <w:r>
        <w:t>-conflicte între dependinte</w:t>
      </w:r>
    </w:p>
    <w:p w14:paraId="6B8DB02C" w14:textId="611B3369" w:rsidR="00822329" w:rsidRDefault="00822329" w:rsidP="009D1F79">
      <w:r>
        <w:t>-putere redusa de claclul Raspberry</w:t>
      </w:r>
    </w:p>
    <w:p w14:paraId="6B902287" w14:textId="75AA8A94" w:rsidR="00822329" w:rsidRDefault="00822329" w:rsidP="009D1F79">
      <w:r>
        <w:t>-complexitatea funcțiilor Tensorflow</w:t>
      </w:r>
    </w:p>
    <w:p w14:paraId="2A934B79" w14:textId="426DFD81" w:rsidR="00822329" w:rsidRDefault="00EB6497" w:rsidP="009D1F79">
      <w:r>
        <w:t>-versiunea de opencv nerecunoascuta de camera</w:t>
      </w:r>
    </w:p>
    <w:p w14:paraId="10A32498" w14:textId="77777777" w:rsidR="00EB6497" w:rsidRDefault="00EB6497" w:rsidP="009D1F79"/>
    <w:p w14:paraId="66F4A31C" w14:textId="0C114E80" w:rsidR="00263BC0" w:rsidRDefault="00263BC0" w:rsidP="009D1F79"/>
    <w:p w14:paraId="0EFD40BF" w14:textId="51C94B35" w:rsidR="00263BC0" w:rsidRDefault="00263BC0" w:rsidP="009D1F79"/>
    <w:p w14:paraId="325705F9" w14:textId="0E25F2EC" w:rsidR="00263BC0" w:rsidRDefault="00263BC0" w:rsidP="009D1F79"/>
    <w:p w14:paraId="60E4EF12" w14:textId="1E1F92CF" w:rsidR="00263BC0" w:rsidRDefault="00263BC0" w:rsidP="009D1F79"/>
    <w:p w14:paraId="3C4FD602" w14:textId="5D00F81F" w:rsidR="00263BC0" w:rsidRDefault="00263BC0" w:rsidP="009D1F79"/>
    <w:p w14:paraId="093B9BAD" w14:textId="4ECFEA3A" w:rsidR="00550650" w:rsidRDefault="00550650" w:rsidP="009D1F79"/>
    <w:p w14:paraId="19599D9F" w14:textId="3A87E15E" w:rsidR="00550650" w:rsidRDefault="00550650" w:rsidP="009D1F79"/>
    <w:p w14:paraId="09DDB336" w14:textId="38EC455F" w:rsidR="00550650" w:rsidRDefault="00550650" w:rsidP="009D1F79"/>
    <w:p w14:paraId="5B2E27E0" w14:textId="1FE5ECC9" w:rsidR="00550650" w:rsidRDefault="00550650" w:rsidP="009D1F79"/>
    <w:p w14:paraId="52B9AFB0" w14:textId="06DC05E9" w:rsidR="00550650" w:rsidRDefault="00550650" w:rsidP="009D1F79"/>
    <w:p w14:paraId="41DB6DD9" w14:textId="60C24BC2" w:rsidR="00550650" w:rsidRDefault="00550650" w:rsidP="009D1F79"/>
    <w:p w14:paraId="18E132BC" w14:textId="02B06043" w:rsidR="00550650" w:rsidRDefault="00550650" w:rsidP="009D1F79"/>
    <w:p w14:paraId="43698C5B" w14:textId="0CC911BD" w:rsidR="00550650" w:rsidRDefault="00550650" w:rsidP="009D1F79"/>
    <w:p w14:paraId="18BA34C9" w14:textId="5C2B77BE" w:rsidR="00550650" w:rsidRDefault="00550650" w:rsidP="009D1F79"/>
    <w:p w14:paraId="0A9DA565" w14:textId="76D70895" w:rsidR="00550650" w:rsidRDefault="00550650" w:rsidP="009D1F79"/>
    <w:p w14:paraId="327134FD" w14:textId="2AA48748" w:rsidR="00550650" w:rsidRDefault="00550650" w:rsidP="009D1F79"/>
    <w:p w14:paraId="04E6A136" w14:textId="78B93945" w:rsidR="00550650" w:rsidRDefault="00550650" w:rsidP="009D1F79"/>
    <w:p w14:paraId="74D6F9FC" w14:textId="4262394F" w:rsidR="00550650" w:rsidRDefault="00550650" w:rsidP="009D1F79"/>
    <w:p w14:paraId="4D3D69F5" w14:textId="3B088342" w:rsidR="00550650" w:rsidRDefault="00550650" w:rsidP="009D1F79"/>
    <w:p w14:paraId="50A05D22" w14:textId="4DEBF230" w:rsidR="00550650" w:rsidRDefault="00550650" w:rsidP="009D1F79"/>
    <w:p w14:paraId="6FB70648" w14:textId="5E927BE2" w:rsidR="00550650" w:rsidRDefault="00550650" w:rsidP="009D1F79"/>
    <w:p w14:paraId="34A78151" w14:textId="536FCDAE" w:rsidR="00550650" w:rsidRDefault="00550650" w:rsidP="009D1F79"/>
    <w:p w14:paraId="03327258" w14:textId="1B7DDA1D" w:rsidR="00550650" w:rsidRDefault="00550650" w:rsidP="009D1F79"/>
    <w:p w14:paraId="46254B20" w14:textId="4EFD9D24" w:rsidR="00550650" w:rsidRDefault="00550650" w:rsidP="009D1F79"/>
    <w:p w14:paraId="72825DB8" w14:textId="655B4610" w:rsidR="00550650" w:rsidRDefault="00550650" w:rsidP="009D1F79"/>
    <w:p w14:paraId="799BCCD2" w14:textId="268F2BF5" w:rsidR="00550650" w:rsidRDefault="00550650" w:rsidP="009D1F79"/>
    <w:p w14:paraId="5D961252" w14:textId="7B117AED" w:rsidR="00550650" w:rsidRDefault="00550650" w:rsidP="009D1F79"/>
    <w:p w14:paraId="68A5CEA8" w14:textId="4C2C0850" w:rsidR="00550650" w:rsidRDefault="00550650" w:rsidP="009D1F79"/>
    <w:p w14:paraId="5047BF20" w14:textId="2B025EB9" w:rsidR="00550650" w:rsidRDefault="00550650" w:rsidP="009D1F79"/>
    <w:p w14:paraId="14F8A066" w14:textId="676B261F" w:rsidR="00550650" w:rsidRDefault="00550650" w:rsidP="009D1F79"/>
    <w:p w14:paraId="14A26D19" w14:textId="36621CF6" w:rsidR="00550650" w:rsidRDefault="00550650" w:rsidP="009D1F79"/>
    <w:p w14:paraId="67E8E4BF" w14:textId="77777777" w:rsidR="00550650" w:rsidRPr="009D1F79" w:rsidRDefault="00550650" w:rsidP="009D1F79"/>
    <w:p w14:paraId="550740B9" w14:textId="3952C78B" w:rsidR="004908E6" w:rsidRDefault="00B01F9F" w:rsidP="00B01F9F">
      <w:pPr>
        <w:pStyle w:val="Heading2"/>
      </w:pPr>
      <w:bookmarkStart w:id="78" w:name="_Toc95934339"/>
      <w:bookmarkStart w:id="79" w:name="_Toc105369063"/>
      <w:r>
        <w:t>Implementare hardware</w:t>
      </w:r>
      <w:bookmarkEnd w:id="78"/>
      <w:bookmarkEnd w:id="79"/>
    </w:p>
    <w:p w14:paraId="16118B88" w14:textId="7E769A4A" w:rsidR="00B01F9F" w:rsidRDefault="00B01F9F" w:rsidP="00B01F9F">
      <w:pPr>
        <w:pStyle w:val="Heading3"/>
      </w:pPr>
      <w:bookmarkStart w:id="80" w:name="_Toc95934340"/>
      <w:bookmarkStart w:id="81" w:name="_Toc105369064"/>
      <w:r>
        <w:t>Platforma computațională Raspberry Pi 4B</w:t>
      </w:r>
      <w:bookmarkEnd w:id="80"/>
      <w:bookmarkEnd w:id="81"/>
    </w:p>
    <w:p w14:paraId="270A07BD" w14:textId="349D79C7" w:rsidR="00075057" w:rsidRDefault="00075057" w:rsidP="00075057">
      <w:pPr>
        <w:pStyle w:val="Heading3"/>
      </w:pPr>
      <w:r>
        <w:t>Coral USB Accelerator</w:t>
      </w:r>
    </w:p>
    <w:p w14:paraId="18558B08" w14:textId="6577DFB8" w:rsidR="00075057" w:rsidRDefault="00075057" w:rsidP="00075057">
      <w:pPr>
        <w:pStyle w:val="Heading3"/>
      </w:pPr>
      <w:bookmarkStart w:id="82" w:name="_Toc95934342"/>
      <w:bookmarkStart w:id="83" w:name="_Toc105369067"/>
      <w:r>
        <w:t>Modulul cameră v2 Raspberry Pi</w:t>
      </w:r>
      <w:bookmarkEnd w:id="82"/>
      <w:bookmarkEnd w:id="83"/>
    </w:p>
    <w:p w14:paraId="42CE8F87" w14:textId="04DF4BF4" w:rsidR="00075057" w:rsidRPr="00075057" w:rsidRDefault="00075057" w:rsidP="00075057">
      <w:pPr>
        <w:pStyle w:val="Heading3"/>
      </w:pPr>
      <w:r>
        <w:t xml:space="preserve">Driver-ul L298N Dual Motor </w:t>
      </w:r>
    </w:p>
    <w:p w14:paraId="1A19ECCA" w14:textId="2FB80EBE" w:rsidR="00821CF8" w:rsidRPr="00821CF8" w:rsidRDefault="009762C4" w:rsidP="00821CF8">
      <w:pPr>
        <w:pStyle w:val="Heading3"/>
      </w:pPr>
      <w:bookmarkStart w:id="84" w:name="_Toc105369065"/>
      <w:r>
        <w:t>Senzorul ultrasonic de proximitate</w:t>
      </w:r>
      <w:r w:rsidR="00821CF8">
        <w:t xml:space="preserve"> </w:t>
      </w:r>
      <w:bookmarkEnd w:id="84"/>
      <w:r w:rsidR="0042094C">
        <w:t>HC-SR04</w:t>
      </w:r>
    </w:p>
    <w:p w14:paraId="1BCF19BD" w14:textId="0AB87BF1" w:rsidR="00821CF8" w:rsidRDefault="00821CF8" w:rsidP="00821CF8">
      <w:pPr>
        <w:pStyle w:val="Heading3"/>
      </w:pPr>
      <w:bookmarkStart w:id="85" w:name="_Toc105369068"/>
      <w:r>
        <w:t xml:space="preserve">Senzorul infraroșu </w:t>
      </w:r>
      <w:bookmarkEnd w:id="85"/>
    </w:p>
    <w:p w14:paraId="71328B60" w14:textId="2D6FCB1D" w:rsidR="00075057" w:rsidRPr="00075057" w:rsidRDefault="00075057" w:rsidP="00075057">
      <w:pPr>
        <w:pStyle w:val="Heading3"/>
      </w:pPr>
      <w:r>
        <w:t>Alimentarea întregului sistem</w:t>
      </w:r>
    </w:p>
    <w:p w14:paraId="5816C7FF" w14:textId="450A34E0" w:rsidR="004908E6" w:rsidRDefault="00B01F9F" w:rsidP="00B01F9F">
      <w:pPr>
        <w:pStyle w:val="Heading3"/>
      </w:pPr>
      <w:bookmarkStart w:id="86" w:name="_Toc95934343"/>
      <w:bookmarkStart w:id="87" w:name="_Toc105369069"/>
      <w:r>
        <w:t>Probleme hardware de implementare și soluții</w:t>
      </w:r>
      <w:bookmarkEnd w:id="86"/>
      <w:bookmarkEnd w:id="87"/>
    </w:p>
    <w:p w14:paraId="339B4C5E" w14:textId="67CD8791" w:rsidR="00A663DD" w:rsidRDefault="00A663DD" w:rsidP="00A663DD"/>
    <w:p w14:paraId="52D6A236" w14:textId="4184C07A" w:rsidR="00A663DD" w:rsidRDefault="00A663DD" w:rsidP="00A663DD"/>
    <w:p w14:paraId="1CD8EEC0" w14:textId="54F95077" w:rsidR="00A663DD" w:rsidRDefault="00A663DD" w:rsidP="00A663DD"/>
    <w:p w14:paraId="7B90C729" w14:textId="4BC2B93B" w:rsidR="00A663DD" w:rsidRDefault="00A663DD" w:rsidP="00A663DD"/>
    <w:p w14:paraId="0848DE42" w14:textId="264CE56C" w:rsidR="00A663DD" w:rsidRDefault="00A663DD" w:rsidP="00A663DD"/>
    <w:p w14:paraId="6F0A331A" w14:textId="0DB1F310" w:rsidR="00A663DD" w:rsidRDefault="00A663DD" w:rsidP="00A663DD"/>
    <w:p w14:paraId="7EC669A7" w14:textId="2940962B" w:rsidR="00A663DD" w:rsidRDefault="00A663DD" w:rsidP="00A663DD"/>
    <w:p w14:paraId="2DCDB0E3" w14:textId="4707AFF5" w:rsidR="00E46989" w:rsidRDefault="00E46989" w:rsidP="00A663DD"/>
    <w:p w14:paraId="0CF62C63" w14:textId="060065F0" w:rsidR="00E46989" w:rsidRDefault="00E46989" w:rsidP="00A663DD"/>
    <w:p w14:paraId="5853621B" w14:textId="502BC75C" w:rsidR="00E46989" w:rsidRDefault="00E46989" w:rsidP="00A663DD"/>
    <w:p w14:paraId="3A8BE45F" w14:textId="1EECE025" w:rsidR="00E46989" w:rsidRDefault="00E46989" w:rsidP="00A663DD"/>
    <w:p w14:paraId="005FBBB2" w14:textId="027C6FD6" w:rsidR="00E46989" w:rsidRDefault="00E46989" w:rsidP="00A663DD"/>
    <w:p w14:paraId="7ADB1F55" w14:textId="434E01BB" w:rsidR="00862AFA" w:rsidRDefault="00862AFA" w:rsidP="00A663DD"/>
    <w:p w14:paraId="22A54B76" w14:textId="00818337" w:rsidR="00862AFA" w:rsidRDefault="00862AFA" w:rsidP="00A663DD"/>
    <w:p w14:paraId="03937AAC" w14:textId="41F8B6C2" w:rsidR="00862AFA" w:rsidRDefault="00862AFA" w:rsidP="00A663DD"/>
    <w:p w14:paraId="7D87FAE0" w14:textId="373F2D6A" w:rsidR="00862AFA" w:rsidRDefault="00862AFA" w:rsidP="00A663DD"/>
    <w:p w14:paraId="0DBE03D1" w14:textId="5C2ADEE4" w:rsidR="00862AFA" w:rsidRDefault="00862AFA" w:rsidP="00A663DD"/>
    <w:p w14:paraId="73B5AF03" w14:textId="744A54B3" w:rsidR="00862AFA" w:rsidRDefault="00862AFA" w:rsidP="00A663DD"/>
    <w:p w14:paraId="62A03CDA" w14:textId="166E2A46" w:rsidR="00862AFA" w:rsidRDefault="00862AFA" w:rsidP="00A663DD"/>
    <w:p w14:paraId="1B58712F" w14:textId="42098578" w:rsidR="00862AFA" w:rsidRDefault="00862AFA" w:rsidP="00A663DD"/>
    <w:p w14:paraId="02521CB2" w14:textId="448B1069" w:rsidR="00862AFA" w:rsidRDefault="00862AFA" w:rsidP="00A663DD"/>
    <w:p w14:paraId="260172A6" w14:textId="37F60BCA" w:rsidR="00862AFA" w:rsidRDefault="00862AFA" w:rsidP="00A663DD"/>
    <w:p w14:paraId="752F22CA" w14:textId="4DE256F4" w:rsidR="00862AFA" w:rsidRDefault="00862AFA" w:rsidP="00A663DD"/>
    <w:p w14:paraId="7F2EA5A1" w14:textId="69C3B64C" w:rsidR="00862AFA" w:rsidRDefault="00862AFA" w:rsidP="00A663DD"/>
    <w:p w14:paraId="14356019" w14:textId="7AEE496A" w:rsidR="00862AFA" w:rsidRDefault="00862AFA" w:rsidP="00A663DD"/>
    <w:p w14:paraId="22836577" w14:textId="3A1B75F7" w:rsidR="00862AFA" w:rsidRDefault="00862AFA" w:rsidP="00A663DD"/>
    <w:p w14:paraId="4A89477E" w14:textId="6F43A5FF" w:rsidR="00862AFA" w:rsidRDefault="00862AFA" w:rsidP="00A663DD"/>
    <w:p w14:paraId="1144243F" w14:textId="75F8ED7F" w:rsidR="00862AFA" w:rsidRDefault="00862AFA" w:rsidP="00A663DD"/>
    <w:p w14:paraId="2A986B20" w14:textId="137B2234" w:rsidR="00862AFA" w:rsidRPr="00A663DD" w:rsidRDefault="00862AFA" w:rsidP="00862AFA">
      <w:pPr>
        <w:ind w:firstLine="0"/>
      </w:pPr>
    </w:p>
    <w:p w14:paraId="102D671F" w14:textId="77777777" w:rsidR="00862AFA" w:rsidRDefault="00862AFA">
      <w:pPr>
        <w:rPr>
          <w:rFonts w:eastAsiaTheme="majorEastAsia" w:cstheme="majorBidi"/>
          <w:b/>
          <w:sz w:val="36"/>
          <w:szCs w:val="32"/>
        </w:rPr>
      </w:pPr>
      <w:bookmarkStart w:id="88" w:name="_Toc95934344"/>
      <w:bookmarkStart w:id="89" w:name="_Toc105369070"/>
      <w:r>
        <w:br w:type="page"/>
      </w:r>
    </w:p>
    <w:p w14:paraId="23637F67" w14:textId="75DBE6AD" w:rsidR="00E46989" w:rsidRPr="00533441" w:rsidRDefault="00B01F9F" w:rsidP="00862AFA">
      <w:pPr>
        <w:pStyle w:val="Heading1"/>
        <w:numPr>
          <w:ilvl w:val="0"/>
          <w:numId w:val="0"/>
        </w:numPr>
      </w:pPr>
      <w:r>
        <w:lastRenderedPageBreak/>
        <w:t>REZULTATE EXPERIMENTALE</w:t>
      </w:r>
      <w:bookmarkEnd w:id="88"/>
      <w:bookmarkEnd w:id="89"/>
    </w:p>
    <w:p w14:paraId="23DE86CE" w14:textId="46051330" w:rsidR="001C6C85" w:rsidRDefault="001C6C85" w:rsidP="001C6C85">
      <w:pPr>
        <w:pStyle w:val="Heading2"/>
      </w:pPr>
      <w:bookmarkStart w:id="90" w:name="_Toc95934346"/>
      <w:bookmarkStart w:id="91" w:name="_Toc105369072"/>
      <w:r>
        <w:t>Rezultate obținute</w:t>
      </w:r>
      <w:bookmarkEnd w:id="90"/>
      <w:bookmarkEnd w:id="91"/>
    </w:p>
    <w:p w14:paraId="4BBDEB02" w14:textId="77777777" w:rsidR="00F0527D" w:rsidRPr="00F0527D" w:rsidRDefault="00F0527D" w:rsidP="00F0527D"/>
    <w:p w14:paraId="1E8A0BBA" w14:textId="6B3B712C" w:rsidR="002803BA" w:rsidRDefault="002803BA" w:rsidP="002803BA">
      <w:r>
        <w:t xml:space="preserve">Modelul actual-performante </w:t>
      </w:r>
    </w:p>
    <w:p w14:paraId="02DB629A" w14:textId="77777777" w:rsidR="00533441" w:rsidRDefault="00533441" w:rsidP="00533441">
      <w:r>
        <w:t>Date pentru toate cazurile de inference</w:t>
      </w:r>
    </w:p>
    <w:p w14:paraId="62718EB5" w14:textId="7B791A2E" w:rsidR="00533441" w:rsidRPr="002803BA" w:rsidRDefault="00533441" w:rsidP="00533441">
      <w:r>
        <w:t>Date obținute de la senzori</w:t>
      </w:r>
    </w:p>
    <w:p w14:paraId="60898FB4" w14:textId="38D9D5DF" w:rsidR="001C6C85" w:rsidRDefault="001C6C85" w:rsidP="001C6C85">
      <w:pPr>
        <w:pStyle w:val="Heading2"/>
      </w:pPr>
      <w:bookmarkStart w:id="92" w:name="_Toc95934347"/>
      <w:bookmarkStart w:id="93" w:name="_Toc105369073"/>
      <w:r>
        <w:t xml:space="preserve">Analiza performanțelor sistemului </w:t>
      </w:r>
      <w:r w:rsidR="002354B8">
        <w:t>obținut</w:t>
      </w:r>
      <w:bookmarkEnd w:id="92"/>
      <w:bookmarkEnd w:id="93"/>
    </w:p>
    <w:p w14:paraId="17EE9C0A" w14:textId="77777777" w:rsidR="00862AFA" w:rsidRPr="00862AFA" w:rsidRDefault="00862AFA" w:rsidP="00862AFA"/>
    <w:p w14:paraId="691FDD2A" w14:textId="77777777" w:rsidR="00862AFA" w:rsidRDefault="00862AFA">
      <w:pPr>
        <w:rPr>
          <w:rFonts w:eastAsiaTheme="majorEastAsia" w:cstheme="majorBidi"/>
          <w:b/>
          <w:sz w:val="36"/>
          <w:szCs w:val="32"/>
        </w:rPr>
      </w:pPr>
      <w:bookmarkStart w:id="94" w:name="_Toc95934348"/>
      <w:bookmarkStart w:id="95" w:name="_Toc105369074"/>
      <w:r>
        <w:br w:type="page"/>
      </w:r>
    </w:p>
    <w:p w14:paraId="1B56E77F" w14:textId="751CB385" w:rsidR="00ED006B" w:rsidRDefault="00B01F9F" w:rsidP="00BA0E74">
      <w:pPr>
        <w:pStyle w:val="Heading1"/>
      </w:pPr>
      <w:r>
        <w:lastRenderedPageBreak/>
        <w:t>CONCLUZII ȘI PERSPECTIVE DE VIITOR</w:t>
      </w:r>
      <w:bookmarkEnd w:id="94"/>
      <w:bookmarkEnd w:id="95"/>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47F58ED8" w:rsidR="009C1321" w:rsidRDefault="009C1321" w:rsidP="001606AB">
      <w:pPr>
        <w:ind w:firstLine="0"/>
      </w:pPr>
    </w:p>
    <w:p w14:paraId="3275E191" w14:textId="6999BFBD" w:rsidR="00973409" w:rsidRDefault="00973409" w:rsidP="001606AB">
      <w:pPr>
        <w:ind w:firstLine="0"/>
      </w:pPr>
    </w:p>
    <w:p w14:paraId="4A5D9AAA" w14:textId="346F6903" w:rsidR="00973409" w:rsidRDefault="00973409" w:rsidP="001606AB">
      <w:pPr>
        <w:ind w:firstLine="0"/>
      </w:pPr>
    </w:p>
    <w:p w14:paraId="311C7441" w14:textId="4A8D0791" w:rsidR="00973409" w:rsidRDefault="00973409" w:rsidP="001606AB">
      <w:pPr>
        <w:ind w:firstLine="0"/>
      </w:pPr>
    </w:p>
    <w:p w14:paraId="1F6813D4" w14:textId="1994940C" w:rsidR="00973409" w:rsidRDefault="00973409" w:rsidP="001606AB">
      <w:pPr>
        <w:ind w:firstLine="0"/>
      </w:pPr>
    </w:p>
    <w:p w14:paraId="74005092" w14:textId="713D013F" w:rsidR="00973409" w:rsidRDefault="00973409" w:rsidP="001606AB">
      <w:pPr>
        <w:ind w:firstLine="0"/>
      </w:pPr>
    </w:p>
    <w:p w14:paraId="38F00246" w14:textId="77777777" w:rsidR="00973409" w:rsidRDefault="00973409" w:rsidP="001606AB">
      <w:pPr>
        <w:ind w:firstLine="0"/>
      </w:pPr>
    </w:p>
    <w:p w14:paraId="15474977" w14:textId="54E3D5AA" w:rsidR="00973409" w:rsidRPr="00F74ECC" w:rsidRDefault="00973409" w:rsidP="00973409">
      <w:r>
        <w:br w:type="page"/>
      </w:r>
    </w:p>
    <w:bookmarkStart w:id="96" w:name="_Toc105369075" w:displacedByCustomXml="next"/>
    <w:bookmarkStart w:id="97" w:name="_Toc103874669" w:displacedByCustomXml="next"/>
    <w:sdt>
      <w:sdtPr>
        <w:rPr>
          <w:rFonts w:eastAsiaTheme="minorHAnsi" w:cstheme="minorBidi"/>
          <w:b w:val="0"/>
          <w:sz w:val="28"/>
          <w:szCs w:val="22"/>
        </w:rPr>
        <w:id w:val="-1734618790"/>
        <w:docPartObj>
          <w:docPartGallery w:val="Bibliographies"/>
          <w:docPartUnique/>
        </w:docPartObj>
      </w:sdtPr>
      <w:sdtEndPr>
        <w:rPr>
          <w:sz w:val="22"/>
        </w:rPr>
      </w:sdtEndPr>
      <w:sdtContent>
        <w:p w14:paraId="25CFC22B" w14:textId="3032921C" w:rsidR="00A44C59" w:rsidRPr="0060760F" w:rsidRDefault="00A44C59" w:rsidP="0060760F">
          <w:pPr>
            <w:pStyle w:val="Heading1"/>
          </w:pPr>
          <w:r w:rsidRPr="0060760F">
            <w:t>Bibliogra</w:t>
          </w:r>
          <w:bookmarkEnd w:id="97"/>
          <w:r w:rsidR="00BA0E74" w:rsidRPr="0060760F">
            <w:t>fie</w:t>
          </w:r>
          <w:bookmarkEnd w:id="96"/>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77777777"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06D27DBE" w14:textId="08B3822C" w:rsidR="00A44C59" w:rsidRPr="00B664EB" w:rsidRDefault="006B6070" w:rsidP="006B6070">
      <w:pPr>
        <w:rPr>
          <w:sz w:val="22"/>
        </w:rPr>
      </w:pPr>
      <w:r>
        <w:rPr>
          <w:sz w:val="22"/>
        </w:rPr>
        <w:br w:type="page"/>
      </w:r>
    </w:p>
    <w:p w14:paraId="6DB6B1A7" w14:textId="0BEAAA6B" w:rsidR="00E60CD2" w:rsidRDefault="00E60CD2" w:rsidP="002136AB">
      <w:pPr>
        <w:pStyle w:val="Heading1"/>
        <w:numPr>
          <w:ilvl w:val="0"/>
          <w:numId w:val="0"/>
        </w:numPr>
        <w:ind w:left="432" w:hanging="432"/>
        <w:jc w:val="center"/>
      </w:pPr>
      <w:bookmarkStart w:id="98" w:name="_Toc105369076"/>
      <w:r>
        <w:lastRenderedPageBreak/>
        <w:t>ANEXE</w:t>
      </w:r>
      <w:bookmarkEnd w:id="98"/>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44"/>
      <w:footerReference w:type="default" r:id="rId245"/>
      <w:footerReference w:type="first" r:id="rId246"/>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47EBB9" w14:textId="77777777" w:rsidR="001C4950" w:rsidRDefault="001C4950" w:rsidP="00725C26">
      <w:r>
        <w:separator/>
      </w:r>
    </w:p>
  </w:endnote>
  <w:endnote w:type="continuationSeparator" w:id="0">
    <w:p w14:paraId="7B0B3C47" w14:textId="77777777" w:rsidR="001C4950" w:rsidRDefault="001C4950"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72059A" w14:textId="77777777" w:rsidR="001C4950" w:rsidRDefault="001C4950" w:rsidP="00725C26">
      <w:r>
        <w:separator/>
      </w:r>
    </w:p>
  </w:footnote>
  <w:footnote w:type="continuationSeparator" w:id="0">
    <w:p w14:paraId="3E662DA4" w14:textId="77777777" w:rsidR="001C4950" w:rsidRDefault="001C4950"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97D25E5"/>
    <w:multiLevelType w:val="hybridMultilevel"/>
    <w:tmpl w:val="04DCD64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6"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B26799"/>
    <w:multiLevelType w:val="hybridMultilevel"/>
    <w:tmpl w:val="E17AC338"/>
    <w:lvl w:ilvl="0" w:tplc="4CD2A588">
      <w:start w:val="1"/>
      <w:numFmt w:val="decimal"/>
      <w:lvlText w:val="%1."/>
      <w:lvlJc w:val="left"/>
      <w:pPr>
        <w:ind w:left="1077" w:hanging="360"/>
      </w:pPr>
      <w:rPr>
        <w:rFonts w:hint="default"/>
        <w:i/>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5"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2B54751F"/>
    <w:multiLevelType w:val="hybridMultilevel"/>
    <w:tmpl w:val="CA329D8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4" w15:restartNumberingAfterBreak="0">
    <w:nsid w:val="472E72D3"/>
    <w:multiLevelType w:val="hybridMultilevel"/>
    <w:tmpl w:val="ADAE65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504F2158"/>
    <w:multiLevelType w:val="hybridMultilevel"/>
    <w:tmpl w:val="B1105D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9" w15:restartNumberingAfterBreak="0">
    <w:nsid w:val="535F1B26"/>
    <w:multiLevelType w:val="hybridMultilevel"/>
    <w:tmpl w:val="827434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1"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2"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3"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44"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6"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7"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9"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78680DE1"/>
    <w:multiLevelType w:val="hybridMultilevel"/>
    <w:tmpl w:val="C5167F8C"/>
    <w:lvl w:ilvl="0" w:tplc="4CD2A58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92C5D32"/>
    <w:multiLevelType w:val="hybridMultilevel"/>
    <w:tmpl w:val="48903744"/>
    <w:lvl w:ilvl="0" w:tplc="4CD2A588">
      <w:start w:val="1"/>
      <w:numFmt w:val="decimal"/>
      <w:lvlText w:val="%1."/>
      <w:lvlJc w:val="left"/>
      <w:pPr>
        <w:ind w:left="720" w:hanging="360"/>
      </w:pPr>
      <w:rPr>
        <w:rFonts w:hint="default"/>
        <w:i/>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3"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5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5"/>
  </w:num>
  <w:num w:numId="2" w16cid:durableId="1865166670">
    <w:abstractNumId w:val="53"/>
  </w:num>
  <w:num w:numId="3" w16cid:durableId="943614961">
    <w:abstractNumId w:val="3"/>
  </w:num>
  <w:num w:numId="4" w16cid:durableId="497230948">
    <w:abstractNumId w:val="27"/>
  </w:num>
  <w:num w:numId="5" w16cid:durableId="459497558">
    <w:abstractNumId w:val="2"/>
  </w:num>
  <w:num w:numId="6" w16cid:durableId="615984636">
    <w:abstractNumId w:val="46"/>
  </w:num>
  <w:num w:numId="7" w16cid:durableId="1031879659">
    <w:abstractNumId w:val="55"/>
  </w:num>
  <w:num w:numId="8" w16cid:durableId="1910845864">
    <w:abstractNumId w:val="24"/>
  </w:num>
  <w:num w:numId="9" w16cid:durableId="1350639272">
    <w:abstractNumId w:val="11"/>
  </w:num>
  <w:num w:numId="10" w16cid:durableId="1759057598">
    <w:abstractNumId w:val="42"/>
  </w:num>
  <w:num w:numId="11" w16cid:durableId="1014186908">
    <w:abstractNumId w:val="0"/>
  </w:num>
  <w:num w:numId="12" w16cid:durableId="1191647999">
    <w:abstractNumId w:val="41"/>
  </w:num>
  <w:num w:numId="13" w16cid:durableId="35932950">
    <w:abstractNumId w:val="28"/>
  </w:num>
  <w:num w:numId="14" w16cid:durableId="1976834790">
    <w:abstractNumId w:val="9"/>
  </w:num>
  <w:num w:numId="15" w16cid:durableId="2067679942">
    <w:abstractNumId w:val="32"/>
  </w:num>
  <w:num w:numId="16" w16cid:durableId="980889593">
    <w:abstractNumId w:val="13"/>
  </w:num>
  <w:num w:numId="17" w16cid:durableId="254559597">
    <w:abstractNumId w:val="22"/>
  </w:num>
  <w:num w:numId="18" w16cid:durableId="820077173">
    <w:abstractNumId w:val="48"/>
  </w:num>
  <w:num w:numId="19" w16cid:durableId="1914774491">
    <w:abstractNumId w:val="39"/>
  </w:num>
  <w:num w:numId="20" w16cid:durableId="588581426">
    <w:abstractNumId w:val="37"/>
  </w:num>
  <w:num w:numId="21" w16cid:durableId="1649046315">
    <w:abstractNumId w:val="49"/>
  </w:num>
  <w:num w:numId="22" w16cid:durableId="1088379735">
    <w:abstractNumId w:val="44"/>
  </w:num>
  <w:num w:numId="23" w16cid:durableId="2088111693">
    <w:abstractNumId w:val="36"/>
  </w:num>
  <w:num w:numId="24" w16cid:durableId="485629537">
    <w:abstractNumId w:val="10"/>
  </w:num>
  <w:num w:numId="25" w16cid:durableId="553469199">
    <w:abstractNumId w:val="8"/>
  </w:num>
  <w:num w:numId="26" w16cid:durableId="239098022">
    <w:abstractNumId w:val="6"/>
  </w:num>
  <w:num w:numId="27" w16cid:durableId="1720780626">
    <w:abstractNumId w:val="54"/>
  </w:num>
  <w:num w:numId="28" w16cid:durableId="548080403">
    <w:abstractNumId w:val="12"/>
  </w:num>
  <w:num w:numId="29" w16cid:durableId="919946452">
    <w:abstractNumId w:val="31"/>
  </w:num>
  <w:num w:numId="30" w16cid:durableId="895164388">
    <w:abstractNumId w:val="21"/>
  </w:num>
  <w:num w:numId="31" w16cid:durableId="1778984259">
    <w:abstractNumId w:val="30"/>
  </w:num>
  <w:num w:numId="32" w16cid:durableId="340591713">
    <w:abstractNumId w:val="18"/>
  </w:num>
  <w:num w:numId="33" w16cid:durableId="2139949747">
    <w:abstractNumId w:val="25"/>
  </w:num>
  <w:num w:numId="34" w16cid:durableId="148982322">
    <w:abstractNumId w:val="19"/>
  </w:num>
  <w:num w:numId="35" w16cid:durableId="1655450615">
    <w:abstractNumId w:val="43"/>
  </w:num>
  <w:num w:numId="36" w16cid:durableId="1865091046">
    <w:abstractNumId w:val="26"/>
  </w:num>
  <w:num w:numId="37" w16cid:durableId="1819297591">
    <w:abstractNumId w:val="33"/>
  </w:num>
  <w:num w:numId="38" w16cid:durableId="1101755012">
    <w:abstractNumId w:val="7"/>
  </w:num>
  <w:num w:numId="39" w16cid:durableId="862400496">
    <w:abstractNumId w:val="40"/>
  </w:num>
  <w:num w:numId="40" w16cid:durableId="1269197685">
    <w:abstractNumId w:val="5"/>
  </w:num>
  <w:num w:numId="41" w16cid:durableId="831916952">
    <w:abstractNumId w:val="1"/>
  </w:num>
  <w:num w:numId="42" w16cid:durableId="1495222863">
    <w:abstractNumId w:val="50"/>
  </w:num>
  <w:num w:numId="43" w16cid:durableId="713429927">
    <w:abstractNumId w:val="23"/>
  </w:num>
  <w:num w:numId="44" w16cid:durableId="698242629">
    <w:abstractNumId w:val="35"/>
  </w:num>
  <w:num w:numId="45" w16cid:durableId="326639824">
    <w:abstractNumId w:val="16"/>
  </w:num>
  <w:num w:numId="46" w16cid:durableId="1950309550">
    <w:abstractNumId w:val="17"/>
  </w:num>
  <w:num w:numId="47" w16cid:durableId="142235211">
    <w:abstractNumId w:val="29"/>
  </w:num>
  <w:num w:numId="48" w16cid:durableId="1595746415">
    <w:abstractNumId w:val="47"/>
  </w:num>
  <w:num w:numId="49" w16cid:durableId="871915739">
    <w:abstractNumId w:val="45"/>
  </w:num>
  <w:num w:numId="50" w16cid:durableId="671227874">
    <w:abstractNumId w:val="38"/>
  </w:num>
  <w:num w:numId="51" w16cid:durableId="1663853101">
    <w:abstractNumId w:val="51"/>
  </w:num>
  <w:num w:numId="52" w16cid:durableId="440731039">
    <w:abstractNumId w:val="34"/>
  </w:num>
  <w:num w:numId="53" w16cid:durableId="598415228">
    <w:abstractNumId w:val="52"/>
  </w:num>
  <w:num w:numId="54" w16cid:durableId="690954985">
    <w:abstractNumId w:val="4"/>
  </w:num>
  <w:num w:numId="55" w16cid:durableId="563757947">
    <w:abstractNumId w:val="14"/>
  </w:num>
  <w:num w:numId="56" w16cid:durableId="394470930">
    <w:abstractNumId w:val="20"/>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8BB"/>
    <w:rsid w:val="00001E86"/>
    <w:rsid w:val="000030DA"/>
    <w:rsid w:val="0000376B"/>
    <w:rsid w:val="00004578"/>
    <w:rsid w:val="000050B0"/>
    <w:rsid w:val="00005579"/>
    <w:rsid w:val="00005ACC"/>
    <w:rsid w:val="000061AB"/>
    <w:rsid w:val="000066AA"/>
    <w:rsid w:val="0000736A"/>
    <w:rsid w:val="00010244"/>
    <w:rsid w:val="00011901"/>
    <w:rsid w:val="000126F9"/>
    <w:rsid w:val="00012F31"/>
    <w:rsid w:val="000149C7"/>
    <w:rsid w:val="00014EEB"/>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1EE0"/>
    <w:rsid w:val="0003293E"/>
    <w:rsid w:val="00033D1B"/>
    <w:rsid w:val="00034AF5"/>
    <w:rsid w:val="00034BA3"/>
    <w:rsid w:val="00034C1E"/>
    <w:rsid w:val="00035664"/>
    <w:rsid w:val="0003787E"/>
    <w:rsid w:val="00037D33"/>
    <w:rsid w:val="0004047F"/>
    <w:rsid w:val="0004103F"/>
    <w:rsid w:val="00042757"/>
    <w:rsid w:val="000453AF"/>
    <w:rsid w:val="00046293"/>
    <w:rsid w:val="000469BD"/>
    <w:rsid w:val="00046F84"/>
    <w:rsid w:val="0004743D"/>
    <w:rsid w:val="00047E50"/>
    <w:rsid w:val="00052780"/>
    <w:rsid w:val="00052DD3"/>
    <w:rsid w:val="00052EC3"/>
    <w:rsid w:val="00053CE6"/>
    <w:rsid w:val="00054D65"/>
    <w:rsid w:val="00055530"/>
    <w:rsid w:val="00055588"/>
    <w:rsid w:val="00060D07"/>
    <w:rsid w:val="000611E1"/>
    <w:rsid w:val="00062B73"/>
    <w:rsid w:val="0006412C"/>
    <w:rsid w:val="00066311"/>
    <w:rsid w:val="00066731"/>
    <w:rsid w:val="0006673E"/>
    <w:rsid w:val="00070EB0"/>
    <w:rsid w:val="00073D14"/>
    <w:rsid w:val="000740BF"/>
    <w:rsid w:val="0007416C"/>
    <w:rsid w:val="00075057"/>
    <w:rsid w:val="000752B3"/>
    <w:rsid w:val="000760B5"/>
    <w:rsid w:val="000764DA"/>
    <w:rsid w:val="000768B6"/>
    <w:rsid w:val="00076EC4"/>
    <w:rsid w:val="00077AE9"/>
    <w:rsid w:val="0008008A"/>
    <w:rsid w:val="00080301"/>
    <w:rsid w:val="0008757D"/>
    <w:rsid w:val="000875EE"/>
    <w:rsid w:val="0008788F"/>
    <w:rsid w:val="00090E6F"/>
    <w:rsid w:val="00091644"/>
    <w:rsid w:val="0009283E"/>
    <w:rsid w:val="000935EB"/>
    <w:rsid w:val="00094D01"/>
    <w:rsid w:val="00095F61"/>
    <w:rsid w:val="000961FF"/>
    <w:rsid w:val="00096BA3"/>
    <w:rsid w:val="000A0D37"/>
    <w:rsid w:val="000A0F3D"/>
    <w:rsid w:val="000A1956"/>
    <w:rsid w:val="000A2148"/>
    <w:rsid w:val="000A47F2"/>
    <w:rsid w:val="000A7176"/>
    <w:rsid w:val="000A75EA"/>
    <w:rsid w:val="000B1F77"/>
    <w:rsid w:val="000B2935"/>
    <w:rsid w:val="000B3528"/>
    <w:rsid w:val="000B45B0"/>
    <w:rsid w:val="000B4F14"/>
    <w:rsid w:val="000B6B80"/>
    <w:rsid w:val="000B6E00"/>
    <w:rsid w:val="000B72BB"/>
    <w:rsid w:val="000B7E5D"/>
    <w:rsid w:val="000C0A40"/>
    <w:rsid w:val="000C0CD9"/>
    <w:rsid w:val="000C1638"/>
    <w:rsid w:val="000C414C"/>
    <w:rsid w:val="000C4BED"/>
    <w:rsid w:val="000C4CD1"/>
    <w:rsid w:val="000C51AF"/>
    <w:rsid w:val="000C58BC"/>
    <w:rsid w:val="000C5E4B"/>
    <w:rsid w:val="000D0FAE"/>
    <w:rsid w:val="000D150C"/>
    <w:rsid w:val="000D18D6"/>
    <w:rsid w:val="000D26A4"/>
    <w:rsid w:val="000D2A61"/>
    <w:rsid w:val="000D2B85"/>
    <w:rsid w:val="000D41A8"/>
    <w:rsid w:val="000D49BB"/>
    <w:rsid w:val="000D4B0B"/>
    <w:rsid w:val="000D56FF"/>
    <w:rsid w:val="000D5FDE"/>
    <w:rsid w:val="000D7929"/>
    <w:rsid w:val="000E14F8"/>
    <w:rsid w:val="000E316D"/>
    <w:rsid w:val="000E31B4"/>
    <w:rsid w:val="000E3A11"/>
    <w:rsid w:val="000E4EB2"/>
    <w:rsid w:val="000E5105"/>
    <w:rsid w:val="000E564B"/>
    <w:rsid w:val="000E5E85"/>
    <w:rsid w:val="000F05F6"/>
    <w:rsid w:val="000F1F9F"/>
    <w:rsid w:val="000F48D1"/>
    <w:rsid w:val="000F4C47"/>
    <w:rsid w:val="000F4FE3"/>
    <w:rsid w:val="0010192A"/>
    <w:rsid w:val="00101948"/>
    <w:rsid w:val="001019B7"/>
    <w:rsid w:val="00102192"/>
    <w:rsid w:val="00103162"/>
    <w:rsid w:val="00103401"/>
    <w:rsid w:val="001051D3"/>
    <w:rsid w:val="001060BE"/>
    <w:rsid w:val="001103D8"/>
    <w:rsid w:val="00110D8B"/>
    <w:rsid w:val="0011119C"/>
    <w:rsid w:val="00111C4E"/>
    <w:rsid w:val="001128A5"/>
    <w:rsid w:val="00112973"/>
    <w:rsid w:val="00113080"/>
    <w:rsid w:val="00115750"/>
    <w:rsid w:val="001203CF"/>
    <w:rsid w:val="00120960"/>
    <w:rsid w:val="00120C89"/>
    <w:rsid w:val="0012385E"/>
    <w:rsid w:val="001261A3"/>
    <w:rsid w:val="00126483"/>
    <w:rsid w:val="001269E2"/>
    <w:rsid w:val="0013192C"/>
    <w:rsid w:val="00131B69"/>
    <w:rsid w:val="0013226D"/>
    <w:rsid w:val="001341CE"/>
    <w:rsid w:val="00136ADE"/>
    <w:rsid w:val="00140645"/>
    <w:rsid w:val="001409DC"/>
    <w:rsid w:val="00141B94"/>
    <w:rsid w:val="00144AAA"/>
    <w:rsid w:val="00145000"/>
    <w:rsid w:val="0014542E"/>
    <w:rsid w:val="00145E0C"/>
    <w:rsid w:val="00146506"/>
    <w:rsid w:val="0014684D"/>
    <w:rsid w:val="0014712F"/>
    <w:rsid w:val="00147242"/>
    <w:rsid w:val="00150D15"/>
    <w:rsid w:val="00152E07"/>
    <w:rsid w:val="0015333F"/>
    <w:rsid w:val="00153706"/>
    <w:rsid w:val="00153AEC"/>
    <w:rsid w:val="0015443D"/>
    <w:rsid w:val="001550AC"/>
    <w:rsid w:val="001557CA"/>
    <w:rsid w:val="0015685D"/>
    <w:rsid w:val="001576F6"/>
    <w:rsid w:val="001606AB"/>
    <w:rsid w:val="0016194C"/>
    <w:rsid w:val="00161BE8"/>
    <w:rsid w:val="00161DE6"/>
    <w:rsid w:val="001628F9"/>
    <w:rsid w:val="00166455"/>
    <w:rsid w:val="0016649B"/>
    <w:rsid w:val="0016694A"/>
    <w:rsid w:val="00167DDD"/>
    <w:rsid w:val="00172230"/>
    <w:rsid w:val="00173C8B"/>
    <w:rsid w:val="00174741"/>
    <w:rsid w:val="00174DC1"/>
    <w:rsid w:val="00175974"/>
    <w:rsid w:val="0017613B"/>
    <w:rsid w:val="00176683"/>
    <w:rsid w:val="0017731A"/>
    <w:rsid w:val="0017762E"/>
    <w:rsid w:val="00177E46"/>
    <w:rsid w:val="001800B2"/>
    <w:rsid w:val="0018078B"/>
    <w:rsid w:val="001808FA"/>
    <w:rsid w:val="00180B04"/>
    <w:rsid w:val="00181836"/>
    <w:rsid w:val="00182B21"/>
    <w:rsid w:val="00182FE5"/>
    <w:rsid w:val="00183028"/>
    <w:rsid w:val="001846D1"/>
    <w:rsid w:val="00185925"/>
    <w:rsid w:val="00186060"/>
    <w:rsid w:val="00186964"/>
    <w:rsid w:val="00186C2F"/>
    <w:rsid w:val="00190073"/>
    <w:rsid w:val="00191C28"/>
    <w:rsid w:val="00191EEB"/>
    <w:rsid w:val="00192BE7"/>
    <w:rsid w:val="00192DB3"/>
    <w:rsid w:val="00192DDA"/>
    <w:rsid w:val="00193447"/>
    <w:rsid w:val="001941FC"/>
    <w:rsid w:val="00194A21"/>
    <w:rsid w:val="00196888"/>
    <w:rsid w:val="001973E7"/>
    <w:rsid w:val="001976DF"/>
    <w:rsid w:val="00197754"/>
    <w:rsid w:val="001A015D"/>
    <w:rsid w:val="001A1040"/>
    <w:rsid w:val="001A1680"/>
    <w:rsid w:val="001A1BBB"/>
    <w:rsid w:val="001A1F42"/>
    <w:rsid w:val="001A2777"/>
    <w:rsid w:val="001A339E"/>
    <w:rsid w:val="001A46A4"/>
    <w:rsid w:val="001A5418"/>
    <w:rsid w:val="001A5905"/>
    <w:rsid w:val="001A6EA2"/>
    <w:rsid w:val="001B135B"/>
    <w:rsid w:val="001B2324"/>
    <w:rsid w:val="001B25E2"/>
    <w:rsid w:val="001B2FCE"/>
    <w:rsid w:val="001B4757"/>
    <w:rsid w:val="001B602A"/>
    <w:rsid w:val="001B660F"/>
    <w:rsid w:val="001C189C"/>
    <w:rsid w:val="001C3599"/>
    <w:rsid w:val="001C4950"/>
    <w:rsid w:val="001C4A43"/>
    <w:rsid w:val="001C4AEF"/>
    <w:rsid w:val="001C5478"/>
    <w:rsid w:val="001C5981"/>
    <w:rsid w:val="001C6C85"/>
    <w:rsid w:val="001C7DCC"/>
    <w:rsid w:val="001C7E2C"/>
    <w:rsid w:val="001C7F28"/>
    <w:rsid w:val="001D0BD8"/>
    <w:rsid w:val="001D2151"/>
    <w:rsid w:val="001D25E5"/>
    <w:rsid w:val="001D2DC5"/>
    <w:rsid w:val="001D3A90"/>
    <w:rsid w:val="001D3BCF"/>
    <w:rsid w:val="001D46AE"/>
    <w:rsid w:val="001D6A9C"/>
    <w:rsid w:val="001E2B4C"/>
    <w:rsid w:val="001E3B83"/>
    <w:rsid w:val="001E5D11"/>
    <w:rsid w:val="001E6F33"/>
    <w:rsid w:val="001F0A3C"/>
    <w:rsid w:val="001F27F3"/>
    <w:rsid w:val="001F3A0C"/>
    <w:rsid w:val="001F3F4A"/>
    <w:rsid w:val="00201F16"/>
    <w:rsid w:val="002027FA"/>
    <w:rsid w:val="00202897"/>
    <w:rsid w:val="00202B25"/>
    <w:rsid w:val="00203068"/>
    <w:rsid w:val="002045F0"/>
    <w:rsid w:val="00204963"/>
    <w:rsid w:val="002049BC"/>
    <w:rsid w:val="002068B5"/>
    <w:rsid w:val="00206D04"/>
    <w:rsid w:val="00207B90"/>
    <w:rsid w:val="00207CE0"/>
    <w:rsid w:val="00211C13"/>
    <w:rsid w:val="002136AB"/>
    <w:rsid w:val="0021376D"/>
    <w:rsid w:val="00214667"/>
    <w:rsid w:val="00214847"/>
    <w:rsid w:val="0022043B"/>
    <w:rsid w:val="0022175A"/>
    <w:rsid w:val="00221C52"/>
    <w:rsid w:val="00224287"/>
    <w:rsid w:val="00230F14"/>
    <w:rsid w:val="00231221"/>
    <w:rsid w:val="0023166E"/>
    <w:rsid w:val="00231BDC"/>
    <w:rsid w:val="00232280"/>
    <w:rsid w:val="00232B7B"/>
    <w:rsid w:val="002349D6"/>
    <w:rsid w:val="00234D19"/>
    <w:rsid w:val="002354B8"/>
    <w:rsid w:val="00235A10"/>
    <w:rsid w:val="002361FD"/>
    <w:rsid w:val="0023654C"/>
    <w:rsid w:val="00236929"/>
    <w:rsid w:val="002370F3"/>
    <w:rsid w:val="00237267"/>
    <w:rsid w:val="00241183"/>
    <w:rsid w:val="00241890"/>
    <w:rsid w:val="002435E6"/>
    <w:rsid w:val="0024621D"/>
    <w:rsid w:val="00251F21"/>
    <w:rsid w:val="0025296B"/>
    <w:rsid w:val="00253184"/>
    <w:rsid w:val="002535B6"/>
    <w:rsid w:val="00253CAA"/>
    <w:rsid w:val="002541D5"/>
    <w:rsid w:val="00254486"/>
    <w:rsid w:val="002558F7"/>
    <w:rsid w:val="00260613"/>
    <w:rsid w:val="00261550"/>
    <w:rsid w:val="00262057"/>
    <w:rsid w:val="00263BC0"/>
    <w:rsid w:val="00265892"/>
    <w:rsid w:val="00266F78"/>
    <w:rsid w:val="0026720E"/>
    <w:rsid w:val="00274208"/>
    <w:rsid w:val="00274FF8"/>
    <w:rsid w:val="0027532E"/>
    <w:rsid w:val="00275398"/>
    <w:rsid w:val="00277A46"/>
    <w:rsid w:val="00277F5A"/>
    <w:rsid w:val="002803BA"/>
    <w:rsid w:val="00281DDF"/>
    <w:rsid w:val="00282213"/>
    <w:rsid w:val="00284650"/>
    <w:rsid w:val="0028510E"/>
    <w:rsid w:val="00285F0A"/>
    <w:rsid w:val="00286BBB"/>
    <w:rsid w:val="00287442"/>
    <w:rsid w:val="00287897"/>
    <w:rsid w:val="00287BCD"/>
    <w:rsid w:val="00291242"/>
    <w:rsid w:val="00291906"/>
    <w:rsid w:val="00291A56"/>
    <w:rsid w:val="002924C0"/>
    <w:rsid w:val="00294770"/>
    <w:rsid w:val="00294F39"/>
    <w:rsid w:val="00297490"/>
    <w:rsid w:val="002A0D79"/>
    <w:rsid w:val="002A1871"/>
    <w:rsid w:val="002A19FD"/>
    <w:rsid w:val="002A1F38"/>
    <w:rsid w:val="002A2586"/>
    <w:rsid w:val="002A33B8"/>
    <w:rsid w:val="002A3AD3"/>
    <w:rsid w:val="002A3DB1"/>
    <w:rsid w:val="002A445B"/>
    <w:rsid w:val="002A601C"/>
    <w:rsid w:val="002A6027"/>
    <w:rsid w:val="002A65EC"/>
    <w:rsid w:val="002A6997"/>
    <w:rsid w:val="002A7179"/>
    <w:rsid w:val="002A7E5A"/>
    <w:rsid w:val="002B0503"/>
    <w:rsid w:val="002B2C6C"/>
    <w:rsid w:val="002B2EA7"/>
    <w:rsid w:val="002B3352"/>
    <w:rsid w:val="002B3A65"/>
    <w:rsid w:val="002B4206"/>
    <w:rsid w:val="002B5259"/>
    <w:rsid w:val="002B6A56"/>
    <w:rsid w:val="002B74FA"/>
    <w:rsid w:val="002C0286"/>
    <w:rsid w:val="002C06F3"/>
    <w:rsid w:val="002C072E"/>
    <w:rsid w:val="002C1F54"/>
    <w:rsid w:val="002C287F"/>
    <w:rsid w:val="002C4110"/>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B0A"/>
    <w:rsid w:val="002E1D9C"/>
    <w:rsid w:val="002E2622"/>
    <w:rsid w:val="002E3126"/>
    <w:rsid w:val="002E3142"/>
    <w:rsid w:val="002E4B75"/>
    <w:rsid w:val="002E69D2"/>
    <w:rsid w:val="002E6A22"/>
    <w:rsid w:val="002E72A2"/>
    <w:rsid w:val="002E7781"/>
    <w:rsid w:val="002F0952"/>
    <w:rsid w:val="002F4FE2"/>
    <w:rsid w:val="002F56AD"/>
    <w:rsid w:val="002F72EB"/>
    <w:rsid w:val="002F7B05"/>
    <w:rsid w:val="003012E9"/>
    <w:rsid w:val="00302BDF"/>
    <w:rsid w:val="003040F1"/>
    <w:rsid w:val="003043C1"/>
    <w:rsid w:val="0030458C"/>
    <w:rsid w:val="003069E2"/>
    <w:rsid w:val="00306E9D"/>
    <w:rsid w:val="00310C9E"/>
    <w:rsid w:val="00310F86"/>
    <w:rsid w:val="00312517"/>
    <w:rsid w:val="0031302B"/>
    <w:rsid w:val="003139CF"/>
    <w:rsid w:val="00316B81"/>
    <w:rsid w:val="003203B0"/>
    <w:rsid w:val="00320C6B"/>
    <w:rsid w:val="003234FE"/>
    <w:rsid w:val="00326702"/>
    <w:rsid w:val="0032688B"/>
    <w:rsid w:val="00327745"/>
    <w:rsid w:val="00327BE0"/>
    <w:rsid w:val="003312D1"/>
    <w:rsid w:val="003326AF"/>
    <w:rsid w:val="00332DCA"/>
    <w:rsid w:val="003336C3"/>
    <w:rsid w:val="00333C7F"/>
    <w:rsid w:val="003340AA"/>
    <w:rsid w:val="00334817"/>
    <w:rsid w:val="00336E3B"/>
    <w:rsid w:val="0033758D"/>
    <w:rsid w:val="003401AF"/>
    <w:rsid w:val="003436A8"/>
    <w:rsid w:val="0034411B"/>
    <w:rsid w:val="003475BC"/>
    <w:rsid w:val="00347EE4"/>
    <w:rsid w:val="00350ECF"/>
    <w:rsid w:val="00350F4E"/>
    <w:rsid w:val="00351349"/>
    <w:rsid w:val="00352E50"/>
    <w:rsid w:val="003542B5"/>
    <w:rsid w:val="00354FEF"/>
    <w:rsid w:val="00355312"/>
    <w:rsid w:val="00356894"/>
    <w:rsid w:val="00360C80"/>
    <w:rsid w:val="0036251A"/>
    <w:rsid w:val="003644F6"/>
    <w:rsid w:val="0036638A"/>
    <w:rsid w:val="00366AFF"/>
    <w:rsid w:val="003715F7"/>
    <w:rsid w:val="0037426E"/>
    <w:rsid w:val="00374C0E"/>
    <w:rsid w:val="00374D2C"/>
    <w:rsid w:val="00375848"/>
    <w:rsid w:val="0037733F"/>
    <w:rsid w:val="00377B4C"/>
    <w:rsid w:val="00377CED"/>
    <w:rsid w:val="00377D78"/>
    <w:rsid w:val="00380A44"/>
    <w:rsid w:val="003822CF"/>
    <w:rsid w:val="00382D17"/>
    <w:rsid w:val="0038441D"/>
    <w:rsid w:val="00384BDF"/>
    <w:rsid w:val="00384C49"/>
    <w:rsid w:val="0038723E"/>
    <w:rsid w:val="00390096"/>
    <w:rsid w:val="00390E58"/>
    <w:rsid w:val="00391A7A"/>
    <w:rsid w:val="00393326"/>
    <w:rsid w:val="00395567"/>
    <w:rsid w:val="00396044"/>
    <w:rsid w:val="00397F74"/>
    <w:rsid w:val="00397F9C"/>
    <w:rsid w:val="003A017F"/>
    <w:rsid w:val="003A0229"/>
    <w:rsid w:val="003A142F"/>
    <w:rsid w:val="003A14CB"/>
    <w:rsid w:val="003A1DF8"/>
    <w:rsid w:val="003A225D"/>
    <w:rsid w:val="003A4091"/>
    <w:rsid w:val="003A4C8A"/>
    <w:rsid w:val="003A4EFB"/>
    <w:rsid w:val="003A5BC3"/>
    <w:rsid w:val="003A5C0B"/>
    <w:rsid w:val="003A5F3E"/>
    <w:rsid w:val="003B0E97"/>
    <w:rsid w:val="003B14A1"/>
    <w:rsid w:val="003B182E"/>
    <w:rsid w:val="003B2FC2"/>
    <w:rsid w:val="003B328B"/>
    <w:rsid w:val="003B348C"/>
    <w:rsid w:val="003B378B"/>
    <w:rsid w:val="003B4A9A"/>
    <w:rsid w:val="003B4C58"/>
    <w:rsid w:val="003B505D"/>
    <w:rsid w:val="003B5832"/>
    <w:rsid w:val="003B66C7"/>
    <w:rsid w:val="003B73F4"/>
    <w:rsid w:val="003B7626"/>
    <w:rsid w:val="003C02CA"/>
    <w:rsid w:val="003C0A6C"/>
    <w:rsid w:val="003C0F65"/>
    <w:rsid w:val="003C1E9A"/>
    <w:rsid w:val="003C291D"/>
    <w:rsid w:val="003C37E5"/>
    <w:rsid w:val="003C4614"/>
    <w:rsid w:val="003C5880"/>
    <w:rsid w:val="003C698E"/>
    <w:rsid w:val="003D3353"/>
    <w:rsid w:val="003D3AC1"/>
    <w:rsid w:val="003D6654"/>
    <w:rsid w:val="003D69F8"/>
    <w:rsid w:val="003D72A6"/>
    <w:rsid w:val="003D72B7"/>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B61"/>
    <w:rsid w:val="003F1FE7"/>
    <w:rsid w:val="003F26E4"/>
    <w:rsid w:val="003F3622"/>
    <w:rsid w:val="003F4AB8"/>
    <w:rsid w:val="003F6122"/>
    <w:rsid w:val="004001B7"/>
    <w:rsid w:val="00401104"/>
    <w:rsid w:val="00401FD7"/>
    <w:rsid w:val="0040238C"/>
    <w:rsid w:val="0040242D"/>
    <w:rsid w:val="004032E7"/>
    <w:rsid w:val="00403F30"/>
    <w:rsid w:val="004046B2"/>
    <w:rsid w:val="004047E4"/>
    <w:rsid w:val="00405BA5"/>
    <w:rsid w:val="00405C6C"/>
    <w:rsid w:val="00405F91"/>
    <w:rsid w:val="00407A35"/>
    <w:rsid w:val="00411052"/>
    <w:rsid w:val="00412172"/>
    <w:rsid w:val="00412983"/>
    <w:rsid w:val="00413C4A"/>
    <w:rsid w:val="0041449A"/>
    <w:rsid w:val="00415E4F"/>
    <w:rsid w:val="00417035"/>
    <w:rsid w:val="00420018"/>
    <w:rsid w:val="00420436"/>
    <w:rsid w:val="004204CE"/>
    <w:rsid w:val="0042094C"/>
    <w:rsid w:val="00420C89"/>
    <w:rsid w:val="00423276"/>
    <w:rsid w:val="004235DA"/>
    <w:rsid w:val="00424052"/>
    <w:rsid w:val="00424AFC"/>
    <w:rsid w:val="00424FB0"/>
    <w:rsid w:val="004258E8"/>
    <w:rsid w:val="00426B9C"/>
    <w:rsid w:val="004306F7"/>
    <w:rsid w:val="00433EC9"/>
    <w:rsid w:val="004340F9"/>
    <w:rsid w:val="004401EC"/>
    <w:rsid w:val="004420CA"/>
    <w:rsid w:val="00443309"/>
    <w:rsid w:val="00447081"/>
    <w:rsid w:val="004500FB"/>
    <w:rsid w:val="0045074C"/>
    <w:rsid w:val="004507D4"/>
    <w:rsid w:val="00452609"/>
    <w:rsid w:val="00454107"/>
    <w:rsid w:val="00454392"/>
    <w:rsid w:val="00454793"/>
    <w:rsid w:val="00456E21"/>
    <w:rsid w:val="00457D62"/>
    <w:rsid w:val="00460913"/>
    <w:rsid w:val="00460E79"/>
    <w:rsid w:val="0046153B"/>
    <w:rsid w:val="00461721"/>
    <w:rsid w:val="004620DA"/>
    <w:rsid w:val="004639C9"/>
    <w:rsid w:val="004642BD"/>
    <w:rsid w:val="00464D84"/>
    <w:rsid w:val="004659E3"/>
    <w:rsid w:val="004671EA"/>
    <w:rsid w:val="004679F6"/>
    <w:rsid w:val="00467DF5"/>
    <w:rsid w:val="00467F9A"/>
    <w:rsid w:val="004713AD"/>
    <w:rsid w:val="00471BBF"/>
    <w:rsid w:val="00472916"/>
    <w:rsid w:val="00472D57"/>
    <w:rsid w:val="00474272"/>
    <w:rsid w:val="00475524"/>
    <w:rsid w:val="00475FEE"/>
    <w:rsid w:val="00477077"/>
    <w:rsid w:val="00480502"/>
    <w:rsid w:val="00481D8D"/>
    <w:rsid w:val="00482209"/>
    <w:rsid w:val="00484E9B"/>
    <w:rsid w:val="00485853"/>
    <w:rsid w:val="00486415"/>
    <w:rsid w:val="00490238"/>
    <w:rsid w:val="004908CB"/>
    <w:rsid w:val="004908E6"/>
    <w:rsid w:val="00491306"/>
    <w:rsid w:val="00492812"/>
    <w:rsid w:val="00494A62"/>
    <w:rsid w:val="0049521E"/>
    <w:rsid w:val="0049761E"/>
    <w:rsid w:val="004A1B66"/>
    <w:rsid w:val="004A37BD"/>
    <w:rsid w:val="004A4298"/>
    <w:rsid w:val="004A5D04"/>
    <w:rsid w:val="004A75F7"/>
    <w:rsid w:val="004B0226"/>
    <w:rsid w:val="004B3156"/>
    <w:rsid w:val="004B3217"/>
    <w:rsid w:val="004B39F2"/>
    <w:rsid w:val="004B3FA1"/>
    <w:rsid w:val="004B5F5B"/>
    <w:rsid w:val="004B61EB"/>
    <w:rsid w:val="004B6BC7"/>
    <w:rsid w:val="004B6BCA"/>
    <w:rsid w:val="004B7F36"/>
    <w:rsid w:val="004C16C6"/>
    <w:rsid w:val="004C2BF8"/>
    <w:rsid w:val="004C3999"/>
    <w:rsid w:val="004C3D1E"/>
    <w:rsid w:val="004C47E7"/>
    <w:rsid w:val="004C4DD4"/>
    <w:rsid w:val="004C6484"/>
    <w:rsid w:val="004D07CF"/>
    <w:rsid w:val="004D0906"/>
    <w:rsid w:val="004D171C"/>
    <w:rsid w:val="004D22D9"/>
    <w:rsid w:val="004D31F9"/>
    <w:rsid w:val="004D3927"/>
    <w:rsid w:val="004D41A7"/>
    <w:rsid w:val="004D5307"/>
    <w:rsid w:val="004D5EBA"/>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10B0"/>
    <w:rsid w:val="004F288A"/>
    <w:rsid w:val="004F2F9D"/>
    <w:rsid w:val="004F3184"/>
    <w:rsid w:val="004F5A78"/>
    <w:rsid w:val="004F6BFB"/>
    <w:rsid w:val="004F72BF"/>
    <w:rsid w:val="004F7CE2"/>
    <w:rsid w:val="0050006B"/>
    <w:rsid w:val="00501971"/>
    <w:rsid w:val="00501AF4"/>
    <w:rsid w:val="00501B3A"/>
    <w:rsid w:val="00501E5D"/>
    <w:rsid w:val="00504E0C"/>
    <w:rsid w:val="00505032"/>
    <w:rsid w:val="0050558D"/>
    <w:rsid w:val="005055CC"/>
    <w:rsid w:val="00505E22"/>
    <w:rsid w:val="00506663"/>
    <w:rsid w:val="00506B8B"/>
    <w:rsid w:val="005079F1"/>
    <w:rsid w:val="00510038"/>
    <w:rsid w:val="00510ACA"/>
    <w:rsid w:val="00510AF8"/>
    <w:rsid w:val="00510B46"/>
    <w:rsid w:val="005118BF"/>
    <w:rsid w:val="00512A0C"/>
    <w:rsid w:val="00513700"/>
    <w:rsid w:val="00513746"/>
    <w:rsid w:val="00513B2B"/>
    <w:rsid w:val="00513D12"/>
    <w:rsid w:val="00521CDA"/>
    <w:rsid w:val="00522DC1"/>
    <w:rsid w:val="00522F83"/>
    <w:rsid w:val="005236E0"/>
    <w:rsid w:val="00524591"/>
    <w:rsid w:val="0052459C"/>
    <w:rsid w:val="005257B6"/>
    <w:rsid w:val="005272C8"/>
    <w:rsid w:val="00530343"/>
    <w:rsid w:val="00530988"/>
    <w:rsid w:val="00532452"/>
    <w:rsid w:val="00532653"/>
    <w:rsid w:val="00532ABD"/>
    <w:rsid w:val="00533441"/>
    <w:rsid w:val="005349A5"/>
    <w:rsid w:val="00537BE9"/>
    <w:rsid w:val="00540878"/>
    <w:rsid w:val="00540E27"/>
    <w:rsid w:val="00541041"/>
    <w:rsid w:val="005414AE"/>
    <w:rsid w:val="005414C6"/>
    <w:rsid w:val="00542C57"/>
    <w:rsid w:val="005441D4"/>
    <w:rsid w:val="005501BD"/>
    <w:rsid w:val="005503DC"/>
    <w:rsid w:val="005505B8"/>
    <w:rsid w:val="00550650"/>
    <w:rsid w:val="0055114F"/>
    <w:rsid w:val="005516E6"/>
    <w:rsid w:val="00552323"/>
    <w:rsid w:val="00552786"/>
    <w:rsid w:val="00552841"/>
    <w:rsid w:val="00552EF9"/>
    <w:rsid w:val="005534CB"/>
    <w:rsid w:val="00555157"/>
    <w:rsid w:val="0055721E"/>
    <w:rsid w:val="00557A96"/>
    <w:rsid w:val="00561767"/>
    <w:rsid w:val="00561BE8"/>
    <w:rsid w:val="00561C12"/>
    <w:rsid w:val="00561CDF"/>
    <w:rsid w:val="00561DBF"/>
    <w:rsid w:val="00561E34"/>
    <w:rsid w:val="00563C10"/>
    <w:rsid w:val="00564040"/>
    <w:rsid w:val="0056457B"/>
    <w:rsid w:val="0056693C"/>
    <w:rsid w:val="00567380"/>
    <w:rsid w:val="00570001"/>
    <w:rsid w:val="00570E1C"/>
    <w:rsid w:val="00571DA9"/>
    <w:rsid w:val="00572138"/>
    <w:rsid w:val="00572755"/>
    <w:rsid w:val="005733C3"/>
    <w:rsid w:val="00575067"/>
    <w:rsid w:val="00575417"/>
    <w:rsid w:val="005757D2"/>
    <w:rsid w:val="00576D76"/>
    <w:rsid w:val="005772F4"/>
    <w:rsid w:val="00577F10"/>
    <w:rsid w:val="005811BA"/>
    <w:rsid w:val="00582345"/>
    <w:rsid w:val="005839B1"/>
    <w:rsid w:val="00584247"/>
    <w:rsid w:val="00584DE9"/>
    <w:rsid w:val="005856DA"/>
    <w:rsid w:val="00587286"/>
    <w:rsid w:val="00590536"/>
    <w:rsid w:val="00591A19"/>
    <w:rsid w:val="0059203A"/>
    <w:rsid w:val="0059225B"/>
    <w:rsid w:val="00593477"/>
    <w:rsid w:val="00595BB9"/>
    <w:rsid w:val="00595D8E"/>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166A"/>
    <w:rsid w:val="005B1EA3"/>
    <w:rsid w:val="005B265F"/>
    <w:rsid w:val="005B292F"/>
    <w:rsid w:val="005B33AC"/>
    <w:rsid w:val="005B3D60"/>
    <w:rsid w:val="005B52E9"/>
    <w:rsid w:val="005B5816"/>
    <w:rsid w:val="005B6AC5"/>
    <w:rsid w:val="005B72D9"/>
    <w:rsid w:val="005C013E"/>
    <w:rsid w:val="005C0B8F"/>
    <w:rsid w:val="005C14D0"/>
    <w:rsid w:val="005C18F3"/>
    <w:rsid w:val="005C1D51"/>
    <w:rsid w:val="005C2F33"/>
    <w:rsid w:val="005C3894"/>
    <w:rsid w:val="005C3C9F"/>
    <w:rsid w:val="005C40BC"/>
    <w:rsid w:val="005C67D5"/>
    <w:rsid w:val="005C68EA"/>
    <w:rsid w:val="005C741B"/>
    <w:rsid w:val="005D0630"/>
    <w:rsid w:val="005D13FB"/>
    <w:rsid w:val="005D162C"/>
    <w:rsid w:val="005D2328"/>
    <w:rsid w:val="005D30BB"/>
    <w:rsid w:val="005D386A"/>
    <w:rsid w:val="005D39A8"/>
    <w:rsid w:val="005D4CEE"/>
    <w:rsid w:val="005D4F22"/>
    <w:rsid w:val="005D599A"/>
    <w:rsid w:val="005D5A14"/>
    <w:rsid w:val="005E0DAB"/>
    <w:rsid w:val="005E1125"/>
    <w:rsid w:val="005E1D4C"/>
    <w:rsid w:val="005E2956"/>
    <w:rsid w:val="005E384C"/>
    <w:rsid w:val="005E62BC"/>
    <w:rsid w:val="005E6B04"/>
    <w:rsid w:val="005E6D1C"/>
    <w:rsid w:val="005E7779"/>
    <w:rsid w:val="005F17FA"/>
    <w:rsid w:val="005F3378"/>
    <w:rsid w:val="005F3D67"/>
    <w:rsid w:val="005F40A3"/>
    <w:rsid w:val="005F41C8"/>
    <w:rsid w:val="005F4E7D"/>
    <w:rsid w:val="005F5166"/>
    <w:rsid w:val="00600A6F"/>
    <w:rsid w:val="0060124B"/>
    <w:rsid w:val="00601ED0"/>
    <w:rsid w:val="00602534"/>
    <w:rsid w:val="00603C1E"/>
    <w:rsid w:val="006043AD"/>
    <w:rsid w:val="006056BD"/>
    <w:rsid w:val="006060FD"/>
    <w:rsid w:val="00606419"/>
    <w:rsid w:val="0060760A"/>
    <w:rsid w:val="0060760F"/>
    <w:rsid w:val="006079B4"/>
    <w:rsid w:val="00610223"/>
    <w:rsid w:val="0061044D"/>
    <w:rsid w:val="00613B6A"/>
    <w:rsid w:val="006142AA"/>
    <w:rsid w:val="00614BFE"/>
    <w:rsid w:val="00614F8B"/>
    <w:rsid w:val="006150AB"/>
    <w:rsid w:val="00615158"/>
    <w:rsid w:val="0061555C"/>
    <w:rsid w:val="006165D8"/>
    <w:rsid w:val="006166CA"/>
    <w:rsid w:val="00616F6A"/>
    <w:rsid w:val="00621688"/>
    <w:rsid w:val="00621952"/>
    <w:rsid w:val="00625483"/>
    <w:rsid w:val="00626259"/>
    <w:rsid w:val="006264BC"/>
    <w:rsid w:val="006270F5"/>
    <w:rsid w:val="006301CB"/>
    <w:rsid w:val="00630ABD"/>
    <w:rsid w:val="00631804"/>
    <w:rsid w:val="00633A1D"/>
    <w:rsid w:val="00634C7B"/>
    <w:rsid w:val="00636E03"/>
    <w:rsid w:val="00640360"/>
    <w:rsid w:val="006405F9"/>
    <w:rsid w:val="00640ED6"/>
    <w:rsid w:val="006416D0"/>
    <w:rsid w:val="00642772"/>
    <w:rsid w:val="00642E61"/>
    <w:rsid w:val="00643C96"/>
    <w:rsid w:val="00643EDA"/>
    <w:rsid w:val="0064453C"/>
    <w:rsid w:val="006456AF"/>
    <w:rsid w:val="00647843"/>
    <w:rsid w:val="00650430"/>
    <w:rsid w:val="006529D8"/>
    <w:rsid w:val="0065346B"/>
    <w:rsid w:val="00655C9A"/>
    <w:rsid w:val="00655F73"/>
    <w:rsid w:val="00655FEC"/>
    <w:rsid w:val="00656BFD"/>
    <w:rsid w:val="0065754B"/>
    <w:rsid w:val="00657650"/>
    <w:rsid w:val="00660329"/>
    <w:rsid w:val="00661CA8"/>
    <w:rsid w:val="00662FEE"/>
    <w:rsid w:val="00663894"/>
    <w:rsid w:val="00663FA2"/>
    <w:rsid w:val="00664A0C"/>
    <w:rsid w:val="006656D5"/>
    <w:rsid w:val="00666461"/>
    <w:rsid w:val="00666B19"/>
    <w:rsid w:val="006672EE"/>
    <w:rsid w:val="00670CB9"/>
    <w:rsid w:val="00670CE4"/>
    <w:rsid w:val="00670F62"/>
    <w:rsid w:val="006711C0"/>
    <w:rsid w:val="00671463"/>
    <w:rsid w:val="00671F27"/>
    <w:rsid w:val="00673FA8"/>
    <w:rsid w:val="006756D5"/>
    <w:rsid w:val="006761DE"/>
    <w:rsid w:val="00676246"/>
    <w:rsid w:val="006770FE"/>
    <w:rsid w:val="00677F54"/>
    <w:rsid w:val="0068203B"/>
    <w:rsid w:val="006825EC"/>
    <w:rsid w:val="006826EA"/>
    <w:rsid w:val="00682FEE"/>
    <w:rsid w:val="006837E0"/>
    <w:rsid w:val="006849E7"/>
    <w:rsid w:val="006850FF"/>
    <w:rsid w:val="0068575C"/>
    <w:rsid w:val="00685F63"/>
    <w:rsid w:val="0068656E"/>
    <w:rsid w:val="006866E2"/>
    <w:rsid w:val="00686AB0"/>
    <w:rsid w:val="00686DEA"/>
    <w:rsid w:val="00687B2D"/>
    <w:rsid w:val="00690839"/>
    <w:rsid w:val="006908D9"/>
    <w:rsid w:val="00692441"/>
    <w:rsid w:val="006938BB"/>
    <w:rsid w:val="00693A57"/>
    <w:rsid w:val="006959B7"/>
    <w:rsid w:val="00696F06"/>
    <w:rsid w:val="00697459"/>
    <w:rsid w:val="00697983"/>
    <w:rsid w:val="006A0DE7"/>
    <w:rsid w:val="006A177D"/>
    <w:rsid w:val="006A195A"/>
    <w:rsid w:val="006A28C9"/>
    <w:rsid w:val="006A2926"/>
    <w:rsid w:val="006A296B"/>
    <w:rsid w:val="006A3193"/>
    <w:rsid w:val="006A36A8"/>
    <w:rsid w:val="006A3B68"/>
    <w:rsid w:val="006A3DD8"/>
    <w:rsid w:val="006A4A0D"/>
    <w:rsid w:val="006A4C39"/>
    <w:rsid w:val="006A4D70"/>
    <w:rsid w:val="006A5298"/>
    <w:rsid w:val="006A56D5"/>
    <w:rsid w:val="006A6370"/>
    <w:rsid w:val="006A7A41"/>
    <w:rsid w:val="006B1014"/>
    <w:rsid w:val="006B1569"/>
    <w:rsid w:val="006B1DDD"/>
    <w:rsid w:val="006B2618"/>
    <w:rsid w:val="006B4093"/>
    <w:rsid w:val="006B57A1"/>
    <w:rsid w:val="006B5A00"/>
    <w:rsid w:val="006B6070"/>
    <w:rsid w:val="006B6772"/>
    <w:rsid w:val="006B69D2"/>
    <w:rsid w:val="006C00A1"/>
    <w:rsid w:val="006C0803"/>
    <w:rsid w:val="006C1D9C"/>
    <w:rsid w:val="006C2515"/>
    <w:rsid w:val="006C4064"/>
    <w:rsid w:val="006C43FD"/>
    <w:rsid w:val="006C7FC4"/>
    <w:rsid w:val="006D231E"/>
    <w:rsid w:val="006D3139"/>
    <w:rsid w:val="006D36C5"/>
    <w:rsid w:val="006D7DDE"/>
    <w:rsid w:val="006D7E9F"/>
    <w:rsid w:val="006E1219"/>
    <w:rsid w:val="006E28A2"/>
    <w:rsid w:val="006E35B7"/>
    <w:rsid w:val="006E3D43"/>
    <w:rsid w:val="006E5EAF"/>
    <w:rsid w:val="006E767B"/>
    <w:rsid w:val="006E7F17"/>
    <w:rsid w:val="006F03F9"/>
    <w:rsid w:val="006F08D1"/>
    <w:rsid w:val="006F159A"/>
    <w:rsid w:val="006F2850"/>
    <w:rsid w:val="006F3B04"/>
    <w:rsid w:val="006F551D"/>
    <w:rsid w:val="006F66E4"/>
    <w:rsid w:val="006F6739"/>
    <w:rsid w:val="00700CFA"/>
    <w:rsid w:val="0070231B"/>
    <w:rsid w:val="00702B65"/>
    <w:rsid w:val="00704446"/>
    <w:rsid w:val="007046F8"/>
    <w:rsid w:val="00705189"/>
    <w:rsid w:val="007055F8"/>
    <w:rsid w:val="0070572D"/>
    <w:rsid w:val="00706B58"/>
    <w:rsid w:val="007107A5"/>
    <w:rsid w:val="00714DE8"/>
    <w:rsid w:val="00717C07"/>
    <w:rsid w:val="007201E8"/>
    <w:rsid w:val="00720DB7"/>
    <w:rsid w:val="00720E44"/>
    <w:rsid w:val="00721280"/>
    <w:rsid w:val="00721394"/>
    <w:rsid w:val="00723302"/>
    <w:rsid w:val="0072344E"/>
    <w:rsid w:val="00723D13"/>
    <w:rsid w:val="0072492F"/>
    <w:rsid w:val="00724F46"/>
    <w:rsid w:val="00725281"/>
    <w:rsid w:val="00725C26"/>
    <w:rsid w:val="007265C3"/>
    <w:rsid w:val="007266E4"/>
    <w:rsid w:val="007274BA"/>
    <w:rsid w:val="007304CB"/>
    <w:rsid w:val="00730635"/>
    <w:rsid w:val="00730C93"/>
    <w:rsid w:val="007310B0"/>
    <w:rsid w:val="007313FA"/>
    <w:rsid w:val="00734261"/>
    <w:rsid w:val="00734877"/>
    <w:rsid w:val="00735DF4"/>
    <w:rsid w:val="00736388"/>
    <w:rsid w:val="00736FA3"/>
    <w:rsid w:val="007407A0"/>
    <w:rsid w:val="00740BF0"/>
    <w:rsid w:val="00742257"/>
    <w:rsid w:val="0074257F"/>
    <w:rsid w:val="00742683"/>
    <w:rsid w:val="00743323"/>
    <w:rsid w:val="007445DC"/>
    <w:rsid w:val="00744D35"/>
    <w:rsid w:val="00746BE8"/>
    <w:rsid w:val="00747411"/>
    <w:rsid w:val="007501DE"/>
    <w:rsid w:val="007507A1"/>
    <w:rsid w:val="00750E79"/>
    <w:rsid w:val="007514C7"/>
    <w:rsid w:val="007519F9"/>
    <w:rsid w:val="00756282"/>
    <w:rsid w:val="00756D95"/>
    <w:rsid w:val="00760A5E"/>
    <w:rsid w:val="00761A0C"/>
    <w:rsid w:val="00763D26"/>
    <w:rsid w:val="007644F2"/>
    <w:rsid w:val="0076466B"/>
    <w:rsid w:val="00765115"/>
    <w:rsid w:val="00765AE1"/>
    <w:rsid w:val="00766EC2"/>
    <w:rsid w:val="007670BA"/>
    <w:rsid w:val="00767B8C"/>
    <w:rsid w:val="007719DC"/>
    <w:rsid w:val="00771F9E"/>
    <w:rsid w:val="0077370B"/>
    <w:rsid w:val="00773DE8"/>
    <w:rsid w:val="00774058"/>
    <w:rsid w:val="00774534"/>
    <w:rsid w:val="007757A5"/>
    <w:rsid w:val="0077607D"/>
    <w:rsid w:val="007767E0"/>
    <w:rsid w:val="00777262"/>
    <w:rsid w:val="007776C3"/>
    <w:rsid w:val="0077775D"/>
    <w:rsid w:val="00780550"/>
    <w:rsid w:val="00780821"/>
    <w:rsid w:val="00780F34"/>
    <w:rsid w:val="007811F6"/>
    <w:rsid w:val="007824BF"/>
    <w:rsid w:val="007840C8"/>
    <w:rsid w:val="007846E4"/>
    <w:rsid w:val="00787FC2"/>
    <w:rsid w:val="00791B8E"/>
    <w:rsid w:val="00792786"/>
    <w:rsid w:val="00793105"/>
    <w:rsid w:val="007931C9"/>
    <w:rsid w:val="007931F4"/>
    <w:rsid w:val="00793976"/>
    <w:rsid w:val="00793F1B"/>
    <w:rsid w:val="00794459"/>
    <w:rsid w:val="00795F34"/>
    <w:rsid w:val="00797383"/>
    <w:rsid w:val="007973EB"/>
    <w:rsid w:val="007A0E08"/>
    <w:rsid w:val="007A14D8"/>
    <w:rsid w:val="007A2ABD"/>
    <w:rsid w:val="007A3406"/>
    <w:rsid w:val="007A43EC"/>
    <w:rsid w:val="007A46B3"/>
    <w:rsid w:val="007A59CD"/>
    <w:rsid w:val="007A684C"/>
    <w:rsid w:val="007B0157"/>
    <w:rsid w:val="007B0315"/>
    <w:rsid w:val="007B082B"/>
    <w:rsid w:val="007B316C"/>
    <w:rsid w:val="007B4AB1"/>
    <w:rsid w:val="007B5B76"/>
    <w:rsid w:val="007B5CFA"/>
    <w:rsid w:val="007B6F30"/>
    <w:rsid w:val="007C0EE9"/>
    <w:rsid w:val="007C1A0D"/>
    <w:rsid w:val="007C1E8C"/>
    <w:rsid w:val="007C2040"/>
    <w:rsid w:val="007C3684"/>
    <w:rsid w:val="007C5A39"/>
    <w:rsid w:val="007C643D"/>
    <w:rsid w:val="007D1F13"/>
    <w:rsid w:val="007D2EBE"/>
    <w:rsid w:val="007D4314"/>
    <w:rsid w:val="007D45DB"/>
    <w:rsid w:val="007D4CCE"/>
    <w:rsid w:val="007D59BF"/>
    <w:rsid w:val="007E0E00"/>
    <w:rsid w:val="007E0F6B"/>
    <w:rsid w:val="007E2BEF"/>
    <w:rsid w:val="007E2C41"/>
    <w:rsid w:val="007E3C92"/>
    <w:rsid w:val="007E48CE"/>
    <w:rsid w:val="007E5145"/>
    <w:rsid w:val="007E77A9"/>
    <w:rsid w:val="007E7DC4"/>
    <w:rsid w:val="007F0A50"/>
    <w:rsid w:val="007F1457"/>
    <w:rsid w:val="007F226F"/>
    <w:rsid w:val="007F2D96"/>
    <w:rsid w:val="007F3F54"/>
    <w:rsid w:val="007F416B"/>
    <w:rsid w:val="007F4666"/>
    <w:rsid w:val="007F4BD8"/>
    <w:rsid w:val="007F5E24"/>
    <w:rsid w:val="007F5FA7"/>
    <w:rsid w:val="007F6686"/>
    <w:rsid w:val="007F73BF"/>
    <w:rsid w:val="00800660"/>
    <w:rsid w:val="00801C74"/>
    <w:rsid w:val="008036E1"/>
    <w:rsid w:val="00811223"/>
    <w:rsid w:val="0081132D"/>
    <w:rsid w:val="00811B0E"/>
    <w:rsid w:val="008120F5"/>
    <w:rsid w:val="0081229E"/>
    <w:rsid w:val="00813D4D"/>
    <w:rsid w:val="00814CC4"/>
    <w:rsid w:val="0081709E"/>
    <w:rsid w:val="00820755"/>
    <w:rsid w:val="00820AB0"/>
    <w:rsid w:val="00821CF8"/>
    <w:rsid w:val="00822329"/>
    <w:rsid w:val="008244FF"/>
    <w:rsid w:val="00825B14"/>
    <w:rsid w:val="00826D37"/>
    <w:rsid w:val="008278B8"/>
    <w:rsid w:val="00832B89"/>
    <w:rsid w:val="00833816"/>
    <w:rsid w:val="0083483D"/>
    <w:rsid w:val="00837542"/>
    <w:rsid w:val="0084040D"/>
    <w:rsid w:val="0084059A"/>
    <w:rsid w:val="00840A97"/>
    <w:rsid w:val="00840B4A"/>
    <w:rsid w:val="008419F2"/>
    <w:rsid w:val="00842582"/>
    <w:rsid w:val="0084328C"/>
    <w:rsid w:val="0084406B"/>
    <w:rsid w:val="00845D78"/>
    <w:rsid w:val="00845F45"/>
    <w:rsid w:val="008461D4"/>
    <w:rsid w:val="008466AB"/>
    <w:rsid w:val="00846BD5"/>
    <w:rsid w:val="008472A9"/>
    <w:rsid w:val="0084795E"/>
    <w:rsid w:val="00851206"/>
    <w:rsid w:val="008525F1"/>
    <w:rsid w:val="00852AB9"/>
    <w:rsid w:val="00854BD1"/>
    <w:rsid w:val="008562AF"/>
    <w:rsid w:val="00857C94"/>
    <w:rsid w:val="00861960"/>
    <w:rsid w:val="00861F3F"/>
    <w:rsid w:val="0086277C"/>
    <w:rsid w:val="0086297B"/>
    <w:rsid w:val="00862AFA"/>
    <w:rsid w:val="00863444"/>
    <w:rsid w:val="00863591"/>
    <w:rsid w:val="00866206"/>
    <w:rsid w:val="008664C9"/>
    <w:rsid w:val="00866F86"/>
    <w:rsid w:val="008714B7"/>
    <w:rsid w:val="00873549"/>
    <w:rsid w:val="00873596"/>
    <w:rsid w:val="008735A7"/>
    <w:rsid w:val="00875E15"/>
    <w:rsid w:val="008773FD"/>
    <w:rsid w:val="00877BB1"/>
    <w:rsid w:val="0088033B"/>
    <w:rsid w:val="0088051E"/>
    <w:rsid w:val="00880A5B"/>
    <w:rsid w:val="00880B38"/>
    <w:rsid w:val="008831ED"/>
    <w:rsid w:val="008858AE"/>
    <w:rsid w:val="00885AEE"/>
    <w:rsid w:val="008863E8"/>
    <w:rsid w:val="00887697"/>
    <w:rsid w:val="008905B8"/>
    <w:rsid w:val="00892A8A"/>
    <w:rsid w:val="00893537"/>
    <w:rsid w:val="00894358"/>
    <w:rsid w:val="008955FE"/>
    <w:rsid w:val="00897045"/>
    <w:rsid w:val="008A034C"/>
    <w:rsid w:val="008A07B2"/>
    <w:rsid w:val="008A1895"/>
    <w:rsid w:val="008A1925"/>
    <w:rsid w:val="008A1944"/>
    <w:rsid w:val="008A2CC0"/>
    <w:rsid w:val="008A3B4C"/>
    <w:rsid w:val="008A4979"/>
    <w:rsid w:val="008A4CE2"/>
    <w:rsid w:val="008A776A"/>
    <w:rsid w:val="008B1BDE"/>
    <w:rsid w:val="008B3FE0"/>
    <w:rsid w:val="008B416B"/>
    <w:rsid w:val="008B7616"/>
    <w:rsid w:val="008C0B1A"/>
    <w:rsid w:val="008C2774"/>
    <w:rsid w:val="008C5113"/>
    <w:rsid w:val="008C5141"/>
    <w:rsid w:val="008C5783"/>
    <w:rsid w:val="008C57E7"/>
    <w:rsid w:val="008C5B21"/>
    <w:rsid w:val="008C5D79"/>
    <w:rsid w:val="008C69E1"/>
    <w:rsid w:val="008C729E"/>
    <w:rsid w:val="008C734C"/>
    <w:rsid w:val="008D032E"/>
    <w:rsid w:val="008D1550"/>
    <w:rsid w:val="008D2465"/>
    <w:rsid w:val="008D355B"/>
    <w:rsid w:val="008D3FAF"/>
    <w:rsid w:val="008D4197"/>
    <w:rsid w:val="008D6CC7"/>
    <w:rsid w:val="008D74A4"/>
    <w:rsid w:val="008D7B19"/>
    <w:rsid w:val="008E2977"/>
    <w:rsid w:val="008E4FE9"/>
    <w:rsid w:val="008E5660"/>
    <w:rsid w:val="008E6F0D"/>
    <w:rsid w:val="008E73F7"/>
    <w:rsid w:val="008E7A0E"/>
    <w:rsid w:val="008E7DE3"/>
    <w:rsid w:val="008F0164"/>
    <w:rsid w:val="008F0E17"/>
    <w:rsid w:val="008F0E75"/>
    <w:rsid w:val="008F0F02"/>
    <w:rsid w:val="008F1A30"/>
    <w:rsid w:val="008F2501"/>
    <w:rsid w:val="008F25B5"/>
    <w:rsid w:val="008F3BEC"/>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5EC9"/>
    <w:rsid w:val="009078DA"/>
    <w:rsid w:val="00910241"/>
    <w:rsid w:val="00910495"/>
    <w:rsid w:val="0091222E"/>
    <w:rsid w:val="00912B1D"/>
    <w:rsid w:val="00913017"/>
    <w:rsid w:val="00914C36"/>
    <w:rsid w:val="00915992"/>
    <w:rsid w:val="0091641C"/>
    <w:rsid w:val="0091652D"/>
    <w:rsid w:val="009175D1"/>
    <w:rsid w:val="00921B8E"/>
    <w:rsid w:val="009232E0"/>
    <w:rsid w:val="00924963"/>
    <w:rsid w:val="00925642"/>
    <w:rsid w:val="0092647D"/>
    <w:rsid w:val="00926FA0"/>
    <w:rsid w:val="00930E65"/>
    <w:rsid w:val="00931470"/>
    <w:rsid w:val="00931BA7"/>
    <w:rsid w:val="00931DAB"/>
    <w:rsid w:val="00932853"/>
    <w:rsid w:val="0093320C"/>
    <w:rsid w:val="009346C6"/>
    <w:rsid w:val="00935413"/>
    <w:rsid w:val="00935602"/>
    <w:rsid w:val="009360CE"/>
    <w:rsid w:val="009416BC"/>
    <w:rsid w:val="009421ED"/>
    <w:rsid w:val="009436A8"/>
    <w:rsid w:val="00943ED6"/>
    <w:rsid w:val="00945895"/>
    <w:rsid w:val="009473C2"/>
    <w:rsid w:val="00947A00"/>
    <w:rsid w:val="009501FB"/>
    <w:rsid w:val="00950C93"/>
    <w:rsid w:val="00952600"/>
    <w:rsid w:val="00953084"/>
    <w:rsid w:val="00953CAA"/>
    <w:rsid w:val="00954366"/>
    <w:rsid w:val="00954669"/>
    <w:rsid w:val="00954C3E"/>
    <w:rsid w:val="00955119"/>
    <w:rsid w:val="009551E1"/>
    <w:rsid w:val="009552CD"/>
    <w:rsid w:val="00955630"/>
    <w:rsid w:val="00956248"/>
    <w:rsid w:val="00957275"/>
    <w:rsid w:val="009614FB"/>
    <w:rsid w:val="00962430"/>
    <w:rsid w:val="00962A3D"/>
    <w:rsid w:val="009630E0"/>
    <w:rsid w:val="00963AE5"/>
    <w:rsid w:val="00964465"/>
    <w:rsid w:val="0096520B"/>
    <w:rsid w:val="00965B13"/>
    <w:rsid w:val="009661AD"/>
    <w:rsid w:val="00966FFD"/>
    <w:rsid w:val="00967EE2"/>
    <w:rsid w:val="00973409"/>
    <w:rsid w:val="009742D2"/>
    <w:rsid w:val="00974C59"/>
    <w:rsid w:val="00975463"/>
    <w:rsid w:val="00975554"/>
    <w:rsid w:val="009762C4"/>
    <w:rsid w:val="00977904"/>
    <w:rsid w:val="00977AD5"/>
    <w:rsid w:val="00980447"/>
    <w:rsid w:val="00980BE4"/>
    <w:rsid w:val="00980DDF"/>
    <w:rsid w:val="009816B3"/>
    <w:rsid w:val="00982A1E"/>
    <w:rsid w:val="0098368C"/>
    <w:rsid w:val="00986DB2"/>
    <w:rsid w:val="00990589"/>
    <w:rsid w:val="00990AD9"/>
    <w:rsid w:val="00991440"/>
    <w:rsid w:val="00991F58"/>
    <w:rsid w:val="00992068"/>
    <w:rsid w:val="00992350"/>
    <w:rsid w:val="00993346"/>
    <w:rsid w:val="009938BE"/>
    <w:rsid w:val="00994B63"/>
    <w:rsid w:val="00995A4C"/>
    <w:rsid w:val="00996403"/>
    <w:rsid w:val="0099681A"/>
    <w:rsid w:val="00996EEC"/>
    <w:rsid w:val="00997D9B"/>
    <w:rsid w:val="009A061F"/>
    <w:rsid w:val="009A0BAC"/>
    <w:rsid w:val="009A2A70"/>
    <w:rsid w:val="009A34FE"/>
    <w:rsid w:val="009A4E16"/>
    <w:rsid w:val="009A4F1C"/>
    <w:rsid w:val="009A5531"/>
    <w:rsid w:val="009A5E8B"/>
    <w:rsid w:val="009A7261"/>
    <w:rsid w:val="009A7989"/>
    <w:rsid w:val="009A7B93"/>
    <w:rsid w:val="009A7BFD"/>
    <w:rsid w:val="009A7CAD"/>
    <w:rsid w:val="009B19D4"/>
    <w:rsid w:val="009B21D7"/>
    <w:rsid w:val="009B2FCA"/>
    <w:rsid w:val="009B3071"/>
    <w:rsid w:val="009B3C97"/>
    <w:rsid w:val="009B4325"/>
    <w:rsid w:val="009B4DED"/>
    <w:rsid w:val="009B61F0"/>
    <w:rsid w:val="009B7665"/>
    <w:rsid w:val="009C0F95"/>
    <w:rsid w:val="009C1321"/>
    <w:rsid w:val="009C32C2"/>
    <w:rsid w:val="009C3D2F"/>
    <w:rsid w:val="009C556A"/>
    <w:rsid w:val="009C564B"/>
    <w:rsid w:val="009C689E"/>
    <w:rsid w:val="009C6FBC"/>
    <w:rsid w:val="009D02BA"/>
    <w:rsid w:val="009D0951"/>
    <w:rsid w:val="009D1F79"/>
    <w:rsid w:val="009D32D4"/>
    <w:rsid w:val="009D388E"/>
    <w:rsid w:val="009D6549"/>
    <w:rsid w:val="009D7666"/>
    <w:rsid w:val="009E09EA"/>
    <w:rsid w:val="009E1A73"/>
    <w:rsid w:val="009E20CA"/>
    <w:rsid w:val="009E2846"/>
    <w:rsid w:val="009E3016"/>
    <w:rsid w:val="009E3D70"/>
    <w:rsid w:val="009E41C6"/>
    <w:rsid w:val="009E45D3"/>
    <w:rsid w:val="009E4ED6"/>
    <w:rsid w:val="009E5BA9"/>
    <w:rsid w:val="009E68A5"/>
    <w:rsid w:val="009E7D85"/>
    <w:rsid w:val="009F1483"/>
    <w:rsid w:val="009F2BFB"/>
    <w:rsid w:val="009F37CD"/>
    <w:rsid w:val="009F3871"/>
    <w:rsid w:val="009F4B96"/>
    <w:rsid w:val="009F54FC"/>
    <w:rsid w:val="009F5E37"/>
    <w:rsid w:val="009F5E41"/>
    <w:rsid w:val="009F639C"/>
    <w:rsid w:val="00A00582"/>
    <w:rsid w:val="00A0118E"/>
    <w:rsid w:val="00A036C7"/>
    <w:rsid w:val="00A04389"/>
    <w:rsid w:val="00A04C61"/>
    <w:rsid w:val="00A060C9"/>
    <w:rsid w:val="00A073D6"/>
    <w:rsid w:val="00A104C4"/>
    <w:rsid w:val="00A10523"/>
    <w:rsid w:val="00A10754"/>
    <w:rsid w:val="00A11371"/>
    <w:rsid w:val="00A12871"/>
    <w:rsid w:val="00A12E37"/>
    <w:rsid w:val="00A1333C"/>
    <w:rsid w:val="00A13766"/>
    <w:rsid w:val="00A13B41"/>
    <w:rsid w:val="00A13CDD"/>
    <w:rsid w:val="00A14336"/>
    <w:rsid w:val="00A15662"/>
    <w:rsid w:val="00A170AF"/>
    <w:rsid w:val="00A1793B"/>
    <w:rsid w:val="00A2044E"/>
    <w:rsid w:val="00A20D06"/>
    <w:rsid w:val="00A23923"/>
    <w:rsid w:val="00A2564D"/>
    <w:rsid w:val="00A25714"/>
    <w:rsid w:val="00A25BC2"/>
    <w:rsid w:val="00A27050"/>
    <w:rsid w:val="00A272DF"/>
    <w:rsid w:val="00A27EB8"/>
    <w:rsid w:val="00A30E02"/>
    <w:rsid w:val="00A310D5"/>
    <w:rsid w:val="00A337DD"/>
    <w:rsid w:val="00A34C50"/>
    <w:rsid w:val="00A34EF0"/>
    <w:rsid w:val="00A376E2"/>
    <w:rsid w:val="00A37C3C"/>
    <w:rsid w:val="00A41A34"/>
    <w:rsid w:val="00A43546"/>
    <w:rsid w:val="00A446BB"/>
    <w:rsid w:val="00A44A3D"/>
    <w:rsid w:val="00A44C59"/>
    <w:rsid w:val="00A44D49"/>
    <w:rsid w:val="00A45CCC"/>
    <w:rsid w:val="00A466AF"/>
    <w:rsid w:val="00A470D1"/>
    <w:rsid w:val="00A4747D"/>
    <w:rsid w:val="00A52533"/>
    <w:rsid w:val="00A5346A"/>
    <w:rsid w:val="00A536CC"/>
    <w:rsid w:val="00A5388C"/>
    <w:rsid w:val="00A56A99"/>
    <w:rsid w:val="00A56E63"/>
    <w:rsid w:val="00A576E6"/>
    <w:rsid w:val="00A57FE4"/>
    <w:rsid w:val="00A62429"/>
    <w:rsid w:val="00A62D7A"/>
    <w:rsid w:val="00A638B9"/>
    <w:rsid w:val="00A63A0F"/>
    <w:rsid w:val="00A6404C"/>
    <w:rsid w:val="00A64C5F"/>
    <w:rsid w:val="00A663DD"/>
    <w:rsid w:val="00A66F20"/>
    <w:rsid w:val="00A70FC9"/>
    <w:rsid w:val="00A7223C"/>
    <w:rsid w:val="00A7229B"/>
    <w:rsid w:val="00A76B24"/>
    <w:rsid w:val="00A77D53"/>
    <w:rsid w:val="00A81815"/>
    <w:rsid w:val="00A84EA2"/>
    <w:rsid w:val="00A84EEB"/>
    <w:rsid w:val="00A8640C"/>
    <w:rsid w:val="00A87B09"/>
    <w:rsid w:val="00A912B6"/>
    <w:rsid w:val="00A91BC8"/>
    <w:rsid w:val="00A937EE"/>
    <w:rsid w:val="00A938AE"/>
    <w:rsid w:val="00A95BB0"/>
    <w:rsid w:val="00A96FF4"/>
    <w:rsid w:val="00A9760A"/>
    <w:rsid w:val="00A97A53"/>
    <w:rsid w:val="00AA03D1"/>
    <w:rsid w:val="00AA2009"/>
    <w:rsid w:val="00AA27F6"/>
    <w:rsid w:val="00AA2ACE"/>
    <w:rsid w:val="00AA36BF"/>
    <w:rsid w:val="00AA3BBF"/>
    <w:rsid w:val="00AA49D4"/>
    <w:rsid w:val="00AA4D04"/>
    <w:rsid w:val="00AA534D"/>
    <w:rsid w:val="00AA6CF8"/>
    <w:rsid w:val="00AA74D8"/>
    <w:rsid w:val="00AA7B10"/>
    <w:rsid w:val="00AB0E55"/>
    <w:rsid w:val="00AB1FBA"/>
    <w:rsid w:val="00AB49FB"/>
    <w:rsid w:val="00AB597A"/>
    <w:rsid w:val="00AB7E43"/>
    <w:rsid w:val="00AC025F"/>
    <w:rsid w:val="00AC0D70"/>
    <w:rsid w:val="00AC446F"/>
    <w:rsid w:val="00AC5616"/>
    <w:rsid w:val="00AC5913"/>
    <w:rsid w:val="00AC59BB"/>
    <w:rsid w:val="00AC6C9C"/>
    <w:rsid w:val="00AC7A42"/>
    <w:rsid w:val="00AD1BE8"/>
    <w:rsid w:val="00AD1E97"/>
    <w:rsid w:val="00AD338B"/>
    <w:rsid w:val="00AD3CA7"/>
    <w:rsid w:val="00AD5FB6"/>
    <w:rsid w:val="00AD678D"/>
    <w:rsid w:val="00AE1472"/>
    <w:rsid w:val="00AE1C84"/>
    <w:rsid w:val="00AE298D"/>
    <w:rsid w:val="00AE3BC5"/>
    <w:rsid w:val="00AE4015"/>
    <w:rsid w:val="00AE6202"/>
    <w:rsid w:val="00AE6C83"/>
    <w:rsid w:val="00AE7205"/>
    <w:rsid w:val="00AE7323"/>
    <w:rsid w:val="00AE7580"/>
    <w:rsid w:val="00AE7F2D"/>
    <w:rsid w:val="00AF0B5E"/>
    <w:rsid w:val="00AF1A34"/>
    <w:rsid w:val="00AF1FEC"/>
    <w:rsid w:val="00AF20F6"/>
    <w:rsid w:val="00AF2809"/>
    <w:rsid w:val="00AF2C0C"/>
    <w:rsid w:val="00AF42BF"/>
    <w:rsid w:val="00AF486F"/>
    <w:rsid w:val="00AF50CC"/>
    <w:rsid w:val="00B01ACF"/>
    <w:rsid w:val="00B01E0C"/>
    <w:rsid w:val="00B01F9F"/>
    <w:rsid w:val="00B0325E"/>
    <w:rsid w:val="00B0642D"/>
    <w:rsid w:val="00B10C47"/>
    <w:rsid w:val="00B122CE"/>
    <w:rsid w:val="00B12E50"/>
    <w:rsid w:val="00B136E8"/>
    <w:rsid w:val="00B13D35"/>
    <w:rsid w:val="00B14219"/>
    <w:rsid w:val="00B14DEA"/>
    <w:rsid w:val="00B159CD"/>
    <w:rsid w:val="00B15BA9"/>
    <w:rsid w:val="00B166D3"/>
    <w:rsid w:val="00B16AA0"/>
    <w:rsid w:val="00B174A0"/>
    <w:rsid w:val="00B177BB"/>
    <w:rsid w:val="00B205FF"/>
    <w:rsid w:val="00B20F02"/>
    <w:rsid w:val="00B216F8"/>
    <w:rsid w:val="00B22D78"/>
    <w:rsid w:val="00B253ED"/>
    <w:rsid w:val="00B30D59"/>
    <w:rsid w:val="00B34562"/>
    <w:rsid w:val="00B346A8"/>
    <w:rsid w:val="00B364D9"/>
    <w:rsid w:val="00B3665A"/>
    <w:rsid w:val="00B36AC1"/>
    <w:rsid w:val="00B37565"/>
    <w:rsid w:val="00B409D4"/>
    <w:rsid w:val="00B41051"/>
    <w:rsid w:val="00B41797"/>
    <w:rsid w:val="00B42C7C"/>
    <w:rsid w:val="00B43673"/>
    <w:rsid w:val="00B437B2"/>
    <w:rsid w:val="00B43E80"/>
    <w:rsid w:val="00B46444"/>
    <w:rsid w:val="00B46C7A"/>
    <w:rsid w:val="00B47253"/>
    <w:rsid w:val="00B47F64"/>
    <w:rsid w:val="00B53DAD"/>
    <w:rsid w:val="00B54C0D"/>
    <w:rsid w:val="00B56B46"/>
    <w:rsid w:val="00B60031"/>
    <w:rsid w:val="00B6016E"/>
    <w:rsid w:val="00B62692"/>
    <w:rsid w:val="00B62969"/>
    <w:rsid w:val="00B636CD"/>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61A"/>
    <w:rsid w:val="00B81879"/>
    <w:rsid w:val="00B81F65"/>
    <w:rsid w:val="00B840AC"/>
    <w:rsid w:val="00B9058F"/>
    <w:rsid w:val="00B9099D"/>
    <w:rsid w:val="00B91650"/>
    <w:rsid w:val="00B917FD"/>
    <w:rsid w:val="00B93D32"/>
    <w:rsid w:val="00B94108"/>
    <w:rsid w:val="00B96FA2"/>
    <w:rsid w:val="00B97324"/>
    <w:rsid w:val="00B97B8A"/>
    <w:rsid w:val="00BA014F"/>
    <w:rsid w:val="00BA0E3F"/>
    <w:rsid w:val="00BA0E74"/>
    <w:rsid w:val="00BA1132"/>
    <w:rsid w:val="00BA1795"/>
    <w:rsid w:val="00BA1956"/>
    <w:rsid w:val="00BA1E55"/>
    <w:rsid w:val="00BA2918"/>
    <w:rsid w:val="00BA370A"/>
    <w:rsid w:val="00BA3E4C"/>
    <w:rsid w:val="00BA575F"/>
    <w:rsid w:val="00BA6F18"/>
    <w:rsid w:val="00BA7F5E"/>
    <w:rsid w:val="00BB108E"/>
    <w:rsid w:val="00BB2DAF"/>
    <w:rsid w:val="00BB2E2C"/>
    <w:rsid w:val="00BB301F"/>
    <w:rsid w:val="00BB3260"/>
    <w:rsid w:val="00BB4442"/>
    <w:rsid w:val="00BB46AF"/>
    <w:rsid w:val="00BB581E"/>
    <w:rsid w:val="00BB68AC"/>
    <w:rsid w:val="00BB6F4A"/>
    <w:rsid w:val="00BB76CC"/>
    <w:rsid w:val="00BB7DF4"/>
    <w:rsid w:val="00BC241F"/>
    <w:rsid w:val="00BC380C"/>
    <w:rsid w:val="00BC4E01"/>
    <w:rsid w:val="00BC7483"/>
    <w:rsid w:val="00BD0D11"/>
    <w:rsid w:val="00BD0DB7"/>
    <w:rsid w:val="00BD1DCE"/>
    <w:rsid w:val="00BD38DC"/>
    <w:rsid w:val="00BD4390"/>
    <w:rsid w:val="00BD4F38"/>
    <w:rsid w:val="00BD604A"/>
    <w:rsid w:val="00BE0376"/>
    <w:rsid w:val="00BE0E9E"/>
    <w:rsid w:val="00BE1DD3"/>
    <w:rsid w:val="00BE2970"/>
    <w:rsid w:val="00BE3194"/>
    <w:rsid w:val="00BE3980"/>
    <w:rsid w:val="00BE4260"/>
    <w:rsid w:val="00BE4921"/>
    <w:rsid w:val="00BE6165"/>
    <w:rsid w:val="00BE7DCB"/>
    <w:rsid w:val="00BE7F99"/>
    <w:rsid w:val="00BF0251"/>
    <w:rsid w:val="00BF0E44"/>
    <w:rsid w:val="00BF2453"/>
    <w:rsid w:val="00BF3953"/>
    <w:rsid w:val="00BF3BD7"/>
    <w:rsid w:val="00BF4B31"/>
    <w:rsid w:val="00BF6207"/>
    <w:rsid w:val="00BF71A8"/>
    <w:rsid w:val="00BF7559"/>
    <w:rsid w:val="00BF7746"/>
    <w:rsid w:val="00C001E6"/>
    <w:rsid w:val="00C034E7"/>
    <w:rsid w:val="00C041A5"/>
    <w:rsid w:val="00C04300"/>
    <w:rsid w:val="00C04ACA"/>
    <w:rsid w:val="00C05D4A"/>
    <w:rsid w:val="00C1061F"/>
    <w:rsid w:val="00C1114F"/>
    <w:rsid w:val="00C13DB2"/>
    <w:rsid w:val="00C14A60"/>
    <w:rsid w:val="00C14BF0"/>
    <w:rsid w:val="00C16750"/>
    <w:rsid w:val="00C17BA1"/>
    <w:rsid w:val="00C2298A"/>
    <w:rsid w:val="00C23283"/>
    <w:rsid w:val="00C245CB"/>
    <w:rsid w:val="00C24A4F"/>
    <w:rsid w:val="00C258AD"/>
    <w:rsid w:val="00C258E7"/>
    <w:rsid w:val="00C25B59"/>
    <w:rsid w:val="00C2688D"/>
    <w:rsid w:val="00C268A0"/>
    <w:rsid w:val="00C26EA0"/>
    <w:rsid w:val="00C26F0E"/>
    <w:rsid w:val="00C27637"/>
    <w:rsid w:val="00C27C1C"/>
    <w:rsid w:val="00C30079"/>
    <w:rsid w:val="00C30492"/>
    <w:rsid w:val="00C308B8"/>
    <w:rsid w:val="00C31594"/>
    <w:rsid w:val="00C31DC2"/>
    <w:rsid w:val="00C33BA2"/>
    <w:rsid w:val="00C3449A"/>
    <w:rsid w:val="00C358B3"/>
    <w:rsid w:val="00C4097E"/>
    <w:rsid w:val="00C410E9"/>
    <w:rsid w:val="00C41F22"/>
    <w:rsid w:val="00C424D6"/>
    <w:rsid w:val="00C443FF"/>
    <w:rsid w:val="00C44BEC"/>
    <w:rsid w:val="00C50312"/>
    <w:rsid w:val="00C511AB"/>
    <w:rsid w:val="00C5198F"/>
    <w:rsid w:val="00C53D26"/>
    <w:rsid w:val="00C544DD"/>
    <w:rsid w:val="00C54ED2"/>
    <w:rsid w:val="00C553AE"/>
    <w:rsid w:val="00C556CB"/>
    <w:rsid w:val="00C55D1F"/>
    <w:rsid w:val="00C60009"/>
    <w:rsid w:val="00C6004D"/>
    <w:rsid w:val="00C61353"/>
    <w:rsid w:val="00C616FD"/>
    <w:rsid w:val="00C61800"/>
    <w:rsid w:val="00C61FD9"/>
    <w:rsid w:val="00C644C9"/>
    <w:rsid w:val="00C64A33"/>
    <w:rsid w:val="00C64C2A"/>
    <w:rsid w:val="00C64E37"/>
    <w:rsid w:val="00C65D7E"/>
    <w:rsid w:val="00C663D8"/>
    <w:rsid w:val="00C66682"/>
    <w:rsid w:val="00C70D73"/>
    <w:rsid w:val="00C71F40"/>
    <w:rsid w:val="00C72047"/>
    <w:rsid w:val="00C72D4F"/>
    <w:rsid w:val="00C73405"/>
    <w:rsid w:val="00C73FCB"/>
    <w:rsid w:val="00C75108"/>
    <w:rsid w:val="00C7552B"/>
    <w:rsid w:val="00C756A1"/>
    <w:rsid w:val="00C75FDB"/>
    <w:rsid w:val="00C8088D"/>
    <w:rsid w:val="00C808A5"/>
    <w:rsid w:val="00C814D1"/>
    <w:rsid w:val="00C820AD"/>
    <w:rsid w:val="00C8283B"/>
    <w:rsid w:val="00C828A8"/>
    <w:rsid w:val="00C8355A"/>
    <w:rsid w:val="00C843B0"/>
    <w:rsid w:val="00C851C5"/>
    <w:rsid w:val="00C87C89"/>
    <w:rsid w:val="00C919D8"/>
    <w:rsid w:val="00C91EBD"/>
    <w:rsid w:val="00C9437A"/>
    <w:rsid w:val="00C944BD"/>
    <w:rsid w:val="00C94B2A"/>
    <w:rsid w:val="00C94C52"/>
    <w:rsid w:val="00C94E49"/>
    <w:rsid w:val="00C950C2"/>
    <w:rsid w:val="00C95DA9"/>
    <w:rsid w:val="00C965F1"/>
    <w:rsid w:val="00C96DB9"/>
    <w:rsid w:val="00CA0CA1"/>
    <w:rsid w:val="00CA0FAC"/>
    <w:rsid w:val="00CA266D"/>
    <w:rsid w:val="00CA2AD8"/>
    <w:rsid w:val="00CA2B96"/>
    <w:rsid w:val="00CA45F2"/>
    <w:rsid w:val="00CA5604"/>
    <w:rsid w:val="00CA5A2D"/>
    <w:rsid w:val="00CA6302"/>
    <w:rsid w:val="00CA671F"/>
    <w:rsid w:val="00CA6987"/>
    <w:rsid w:val="00CA6E58"/>
    <w:rsid w:val="00CA7777"/>
    <w:rsid w:val="00CA78BA"/>
    <w:rsid w:val="00CB09C7"/>
    <w:rsid w:val="00CB23D4"/>
    <w:rsid w:val="00CB26D8"/>
    <w:rsid w:val="00CB341C"/>
    <w:rsid w:val="00CB5F31"/>
    <w:rsid w:val="00CB7940"/>
    <w:rsid w:val="00CC015B"/>
    <w:rsid w:val="00CC0FEA"/>
    <w:rsid w:val="00CC2F9E"/>
    <w:rsid w:val="00CC327D"/>
    <w:rsid w:val="00CC37AC"/>
    <w:rsid w:val="00CC3D7F"/>
    <w:rsid w:val="00CC4118"/>
    <w:rsid w:val="00CC43C0"/>
    <w:rsid w:val="00CC4768"/>
    <w:rsid w:val="00CC4AA0"/>
    <w:rsid w:val="00CC5326"/>
    <w:rsid w:val="00CC5BD0"/>
    <w:rsid w:val="00CC6261"/>
    <w:rsid w:val="00CD047E"/>
    <w:rsid w:val="00CD1C4B"/>
    <w:rsid w:val="00CD2441"/>
    <w:rsid w:val="00CD2C25"/>
    <w:rsid w:val="00CD3D85"/>
    <w:rsid w:val="00CD5AD9"/>
    <w:rsid w:val="00CD611C"/>
    <w:rsid w:val="00CE0C41"/>
    <w:rsid w:val="00CE110D"/>
    <w:rsid w:val="00CE460E"/>
    <w:rsid w:val="00CE4631"/>
    <w:rsid w:val="00CE468B"/>
    <w:rsid w:val="00CE6039"/>
    <w:rsid w:val="00CE7041"/>
    <w:rsid w:val="00CE7AC6"/>
    <w:rsid w:val="00CF0178"/>
    <w:rsid w:val="00CF112C"/>
    <w:rsid w:val="00CF147C"/>
    <w:rsid w:val="00CF2FC3"/>
    <w:rsid w:val="00CF37EA"/>
    <w:rsid w:val="00CF3D65"/>
    <w:rsid w:val="00CF45DD"/>
    <w:rsid w:val="00CF75D1"/>
    <w:rsid w:val="00CF7D0A"/>
    <w:rsid w:val="00CF7DF6"/>
    <w:rsid w:val="00CF7EAF"/>
    <w:rsid w:val="00D001D3"/>
    <w:rsid w:val="00D0038E"/>
    <w:rsid w:val="00D020B4"/>
    <w:rsid w:val="00D02636"/>
    <w:rsid w:val="00D0455B"/>
    <w:rsid w:val="00D0776E"/>
    <w:rsid w:val="00D10273"/>
    <w:rsid w:val="00D103B8"/>
    <w:rsid w:val="00D10593"/>
    <w:rsid w:val="00D1288D"/>
    <w:rsid w:val="00D16F1C"/>
    <w:rsid w:val="00D17E7E"/>
    <w:rsid w:val="00D20347"/>
    <w:rsid w:val="00D205E6"/>
    <w:rsid w:val="00D20D32"/>
    <w:rsid w:val="00D21633"/>
    <w:rsid w:val="00D21BD0"/>
    <w:rsid w:val="00D21CCE"/>
    <w:rsid w:val="00D221DE"/>
    <w:rsid w:val="00D23942"/>
    <w:rsid w:val="00D23C46"/>
    <w:rsid w:val="00D25DB9"/>
    <w:rsid w:val="00D27F75"/>
    <w:rsid w:val="00D31320"/>
    <w:rsid w:val="00D33C15"/>
    <w:rsid w:val="00D35E9E"/>
    <w:rsid w:val="00D36312"/>
    <w:rsid w:val="00D3633A"/>
    <w:rsid w:val="00D370EA"/>
    <w:rsid w:val="00D40B8B"/>
    <w:rsid w:val="00D41DF7"/>
    <w:rsid w:val="00D41E44"/>
    <w:rsid w:val="00D455AC"/>
    <w:rsid w:val="00D45FCE"/>
    <w:rsid w:val="00D514FE"/>
    <w:rsid w:val="00D516A4"/>
    <w:rsid w:val="00D52841"/>
    <w:rsid w:val="00D54418"/>
    <w:rsid w:val="00D54497"/>
    <w:rsid w:val="00D6191B"/>
    <w:rsid w:val="00D62125"/>
    <w:rsid w:val="00D631C4"/>
    <w:rsid w:val="00D653A6"/>
    <w:rsid w:val="00D72EE4"/>
    <w:rsid w:val="00D7323B"/>
    <w:rsid w:val="00D73DE8"/>
    <w:rsid w:val="00D74D60"/>
    <w:rsid w:val="00D75CBE"/>
    <w:rsid w:val="00D76CBC"/>
    <w:rsid w:val="00D77007"/>
    <w:rsid w:val="00D818A1"/>
    <w:rsid w:val="00D82954"/>
    <w:rsid w:val="00D843FE"/>
    <w:rsid w:val="00D87220"/>
    <w:rsid w:val="00D87AAA"/>
    <w:rsid w:val="00D87CA5"/>
    <w:rsid w:val="00D9036B"/>
    <w:rsid w:val="00D90641"/>
    <w:rsid w:val="00D91E3F"/>
    <w:rsid w:val="00D92242"/>
    <w:rsid w:val="00D9244C"/>
    <w:rsid w:val="00D932D9"/>
    <w:rsid w:val="00D93302"/>
    <w:rsid w:val="00D93B17"/>
    <w:rsid w:val="00D93F75"/>
    <w:rsid w:val="00D96C0D"/>
    <w:rsid w:val="00D975DE"/>
    <w:rsid w:val="00DA12DB"/>
    <w:rsid w:val="00DA1D3A"/>
    <w:rsid w:val="00DA287C"/>
    <w:rsid w:val="00DA4A1A"/>
    <w:rsid w:val="00DA503B"/>
    <w:rsid w:val="00DA53F7"/>
    <w:rsid w:val="00DA6A37"/>
    <w:rsid w:val="00DA6A3D"/>
    <w:rsid w:val="00DA7BDF"/>
    <w:rsid w:val="00DB331E"/>
    <w:rsid w:val="00DB453F"/>
    <w:rsid w:val="00DB59EB"/>
    <w:rsid w:val="00DB62E4"/>
    <w:rsid w:val="00DB677F"/>
    <w:rsid w:val="00DB67BA"/>
    <w:rsid w:val="00DB7BA9"/>
    <w:rsid w:val="00DC2C64"/>
    <w:rsid w:val="00DC2DB0"/>
    <w:rsid w:val="00DC6425"/>
    <w:rsid w:val="00DC71F3"/>
    <w:rsid w:val="00DD0B67"/>
    <w:rsid w:val="00DD1685"/>
    <w:rsid w:val="00DD2488"/>
    <w:rsid w:val="00DD300C"/>
    <w:rsid w:val="00DD5E1B"/>
    <w:rsid w:val="00DE09CF"/>
    <w:rsid w:val="00DE13A7"/>
    <w:rsid w:val="00DE19F6"/>
    <w:rsid w:val="00DE31C3"/>
    <w:rsid w:val="00DE422B"/>
    <w:rsid w:val="00DE4E9B"/>
    <w:rsid w:val="00DE6266"/>
    <w:rsid w:val="00DE645B"/>
    <w:rsid w:val="00DE645E"/>
    <w:rsid w:val="00DE6BDF"/>
    <w:rsid w:val="00DF090F"/>
    <w:rsid w:val="00DF0ED2"/>
    <w:rsid w:val="00DF108B"/>
    <w:rsid w:val="00DF240E"/>
    <w:rsid w:val="00DF56BB"/>
    <w:rsid w:val="00DF74BD"/>
    <w:rsid w:val="00DF78C7"/>
    <w:rsid w:val="00E00555"/>
    <w:rsid w:val="00E00B21"/>
    <w:rsid w:val="00E00C24"/>
    <w:rsid w:val="00E00E4A"/>
    <w:rsid w:val="00E01783"/>
    <w:rsid w:val="00E017A4"/>
    <w:rsid w:val="00E01928"/>
    <w:rsid w:val="00E01955"/>
    <w:rsid w:val="00E01C5C"/>
    <w:rsid w:val="00E03794"/>
    <w:rsid w:val="00E0392B"/>
    <w:rsid w:val="00E03E5F"/>
    <w:rsid w:val="00E046F5"/>
    <w:rsid w:val="00E05913"/>
    <w:rsid w:val="00E05B87"/>
    <w:rsid w:val="00E05D82"/>
    <w:rsid w:val="00E065C5"/>
    <w:rsid w:val="00E078A2"/>
    <w:rsid w:val="00E10345"/>
    <w:rsid w:val="00E108FB"/>
    <w:rsid w:val="00E110EB"/>
    <w:rsid w:val="00E117A4"/>
    <w:rsid w:val="00E1286A"/>
    <w:rsid w:val="00E13712"/>
    <w:rsid w:val="00E14D05"/>
    <w:rsid w:val="00E16416"/>
    <w:rsid w:val="00E16B87"/>
    <w:rsid w:val="00E17AFC"/>
    <w:rsid w:val="00E21ACB"/>
    <w:rsid w:val="00E233C8"/>
    <w:rsid w:val="00E2519E"/>
    <w:rsid w:val="00E2520E"/>
    <w:rsid w:val="00E2541C"/>
    <w:rsid w:val="00E254F5"/>
    <w:rsid w:val="00E26317"/>
    <w:rsid w:val="00E26434"/>
    <w:rsid w:val="00E27EE0"/>
    <w:rsid w:val="00E3006B"/>
    <w:rsid w:val="00E30912"/>
    <w:rsid w:val="00E30B70"/>
    <w:rsid w:val="00E32BB9"/>
    <w:rsid w:val="00E32E5B"/>
    <w:rsid w:val="00E33273"/>
    <w:rsid w:val="00E33EAD"/>
    <w:rsid w:val="00E3420F"/>
    <w:rsid w:val="00E354E8"/>
    <w:rsid w:val="00E361DB"/>
    <w:rsid w:val="00E36A6A"/>
    <w:rsid w:val="00E36B21"/>
    <w:rsid w:val="00E40630"/>
    <w:rsid w:val="00E409AB"/>
    <w:rsid w:val="00E40BA3"/>
    <w:rsid w:val="00E40F4E"/>
    <w:rsid w:val="00E411E6"/>
    <w:rsid w:val="00E4127C"/>
    <w:rsid w:val="00E41E76"/>
    <w:rsid w:val="00E428C6"/>
    <w:rsid w:val="00E46989"/>
    <w:rsid w:val="00E4741B"/>
    <w:rsid w:val="00E478BE"/>
    <w:rsid w:val="00E53331"/>
    <w:rsid w:val="00E5423A"/>
    <w:rsid w:val="00E54515"/>
    <w:rsid w:val="00E545F8"/>
    <w:rsid w:val="00E54731"/>
    <w:rsid w:val="00E563E0"/>
    <w:rsid w:val="00E57D13"/>
    <w:rsid w:val="00E6075A"/>
    <w:rsid w:val="00E60CD2"/>
    <w:rsid w:val="00E63251"/>
    <w:rsid w:val="00E641D6"/>
    <w:rsid w:val="00E645CB"/>
    <w:rsid w:val="00E64FBC"/>
    <w:rsid w:val="00E660F0"/>
    <w:rsid w:val="00E67273"/>
    <w:rsid w:val="00E67B95"/>
    <w:rsid w:val="00E67ED2"/>
    <w:rsid w:val="00E71ADD"/>
    <w:rsid w:val="00E74A4B"/>
    <w:rsid w:val="00E74AFE"/>
    <w:rsid w:val="00E74EA1"/>
    <w:rsid w:val="00E75306"/>
    <w:rsid w:val="00E75B27"/>
    <w:rsid w:val="00E75F0E"/>
    <w:rsid w:val="00E760B4"/>
    <w:rsid w:val="00E761A8"/>
    <w:rsid w:val="00E80876"/>
    <w:rsid w:val="00E80D82"/>
    <w:rsid w:val="00E818A4"/>
    <w:rsid w:val="00E82EFE"/>
    <w:rsid w:val="00E82F17"/>
    <w:rsid w:val="00E83922"/>
    <w:rsid w:val="00E84BC9"/>
    <w:rsid w:val="00E851EB"/>
    <w:rsid w:val="00E8522B"/>
    <w:rsid w:val="00E856AC"/>
    <w:rsid w:val="00E867A9"/>
    <w:rsid w:val="00E86E04"/>
    <w:rsid w:val="00E86EE0"/>
    <w:rsid w:val="00E87107"/>
    <w:rsid w:val="00E87757"/>
    <w:rsid w:val="00E90556"/>
    <w:rsid w:val="00E91966"/>
    <w:rsid w:val="00E91DA6"/>
    <w:rsid w:val="00E92940"/>
    <w:rsid w:val="00E92A10"/>
    <w:rsid w:val="00E92C91"/>
    <w:rsid w:val="00E9300B"/>
    <w:rsid w:val="00E9643F"/>
    <w:rsid w:val="00E972E0"/>
    <w:rsid w:val="00EA16BD"/>
    <w:rsid w:val="00EA340A"/>
    <w:rsid w:val="00EA3703"/>
    <w:rsid w:val="00EA3D2B"/>
    <w:rsid w:val="00EA691D"/>
    <w:rsid w:val="00EA6A28"/>
    <w:rsid w:val="00EB2945"/>
    <w:rsid w:val="00EB321D"/>
    <w:rsid w:val="00EB50CB"/>
    <w:rsid w:val="00EB6497"/>
    <w:rsid w:val="00EC002D"/>
    <w:rsid w:val="00EC0B52"/>
    <w:rsid w:val="00EC1266"/>
    <w:rsid w:val="00EC3A87"/>
    <w:rsid w:val="00EC3EBC"/>
    <w:rsid w:val="00EC48E2"/>
    <w:rsid w:val="00EC5891"/>
    <w:rsid w:val="00EC6450"/>
    <w:rsid w:val="00EC7A09"/>
    <w:rsid w:val="00ED006B"/>
    <w:rsid w:val="00ED1D43"/>
    <w:rsid w:val="00ED2052"/>
    <w:rsid w:val="00ED3321"/>
    <w:rsid w:val="00ED34B4"/>
    <w:rsid w:val="00ED3924"/>
    <w:rsid w:val="00ED4339"/>
    <w:rsid w:val="00ED4B7B"/>
    <w:rsid w:val="00ED5566"/>
    <w:rsid w:val="00ED591F"/>
    <w:rsid w:val="00ED5BFE"/>
    <w:rsid w:val="00ED6010"/>
    <w:rsid w:val="00ED640F"/>
    <w:rsid w:val="00ED7862"/>
    <w:rsid w:val="00ED7A5E"/>
    <w:rsid w:val="00ED7B5B"/>
    <w:rsid w:val="00ED7B7A"/>
    <w:rsid w:val="00EE2688"/>
    <w:rsid w:val="00EE27C2"/>
    <w:rsid w:val="00EE35BD"/>
    <w:rsid w:val="00EE39B8"/>
    <w:rsid w:val="00EE411F"/>
    <w:rsid w:val="00EE4EB1"/>
    <w:rsid w:val="00EE57A4"/>
    <w:rsid w:val="00EE5FF7"/>
    <w:rsid w:val="00EE7E40"/>
    <w:rsid w:val="00EF0D53"/>
    <w:rsid w:val="00EF0D65"/>
    <w:rsid w:val="00EF1E57"/>
    <w:rsid w:val="00EF2A2C"/>
    <w:rsid w:val="00EF3B03"/>
    <w:rsid w:val="00EF4023"/>
    <w:rsid w:val="00EF5B8D"/>
    <w:rsid w:val="00EF6679"/>
    <w:rsid w:val="00EF69AF"/>
    <w:rsid w:val="00EF6E9B"/>
    <w:rsid w:val="00EF7241"/>
    <w:rsid w:val="00F001F3"/>
    <w:rsid w:val="00F00702"/>
    <w:rsid w:val="00F00A91"/>
    <w:rsid w:val="00F00B6D"/>
    <w:rsid w:val="00F00D19"/>
    <w:rsid w:val="00F01687"/>
    <w:rsid w:val="00F0206E"/>
    <w:rsid w:val="00F02284"/>
    <w:rsid w:val="00F02619"/>
    <w:rsid w:val="00F0290A"/>
    <w:rsid w:val="00F04776"/>
    <w:rsid w:val="00F04A0E"/>
    <w:rsid w:val="00F04D80"/>
    <w:rsid w:val="00F0527D"/>
    <w:rsid w:val="00F05C9A"/>
    <w:rsid w:val="00F05EAE"/>
    <w:rsid w:val="00F062F7"/>
    <w:rsid w:val="00F0708A"/>
    <w:rsid w:val="00F10FAB"/>
    <w:rsid w:val="00F11B0C"/>
    <w:rsid w:val="00F1280B"/>
    <w:rsid w:val="00F1385B"/>
    <w:rsid w:val="00F1420E"/>
    <w:rsid w:val="00F15083"/>
    <w:rsid w:val="00F157F6"/>
    <w:rsid w:val="00F15C04"/>
    <w:rsid w:val="00F16C4A"/>
    <w:rsid w:val="00F16E30"/>
    <w:rsid w:val="00F17848"/>
    <w:rsid w:val="00F17F52"/>
    <w:rsid w:val="00F2231E"/>
    <w:rsid w:val="00F2282F"/>
    <w:rsid w:val="00F22AB8"/>
    <w:rsid w:val="00F232E3"/>
    <w:rsid w:val="00F23BD8"/>
    <w:rsid w:val="00F2474F"/>
    <w:rsid w:val="00F24B01"/>
    <w:rsid w:val="00F2502C"/>
    <w:rsid w:val="00F26AAF"/>
    <w:rsid w:val="00F26B5C"/>
    <w:rsid w:val="00F30A76"/>
    <w:rsid w:val="00F31367"/>
    <w:rsid w:val="00F32083"/>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1F77"/>
    <w:rsid w:val="00F5343A"/>
    <w:rsid w:val="00F53440"/>
    <w:rsid w:val="00F5374E"/>
    <w:rsid w:val="00F53EE5"/>
    <w:rsid w:val="00F54400"/>
    <w:rsid w:val="00F54E5F"/>
    <w:rsid w:val="00F554A3"/>
    <w:rsid w:val="00F5791B"/>
    <w:rsid w:val="00F6157F"/>
    <w:rsid w:val="00F6251D"/>
    <w:rsid w:val="00F62B6C"/>
    <w:rsid w:val="00F63319"/>
    <w:rsid w:val="00F6354D"/>
    <w:rsid w:val="00F6372D"/>
    <w:rsid w:val="00F63BA9"/>
    <w:rsid w:val="00F646FA"/>
    <w:rsid w:val="00F66CF9"/>
    <w:rsid w:val="00F706D7"/>
    <w:rsid w:val="00F70E5B"/>
    <w:rsid w:val="00F72545"/>
    <w:rsid w:val="00F73486"/>
    <w:rsid w:val="00F73BB8"/>
    <w:rsid w:val="00F73FD7"/>
    <w:rsid w:val="00F74ECC"/>
    <w:rsid w:val="00F77202"/>
    <w:rsid w:val="00F779D5"/>
    <w:rsid w:val="00F80FFC"/>
    <w:rsid w:val="00F81B65"/>
    <w:rsid w:val="00F821C9"/>
    <w:rsid w:val="00F82735"/>
    <w:rsid w:val="00F83BC4"/>
    <w:rsid w:val="00F869D2"/>
    <w:rsid w:val="00F922A2"/>
    <w:rsid w:val="00F92A1A"/>
    <w:rsid w:val="00F93384"/>
    <w:rsid w:val="00F95634"/>
    <w:rsid w:val="00F9585F"/>
    <w:rsid w:val="00FA020E"/>
    <w:rsid w:val="00FA079F"/>
    <w:rsid w:val="00FA0AEC"/>
    <w:rsid w:val="00FA127A"/>
    <w:rsid w:val="00FA1314"/>
    <w:rsid w:val="00FA1444"/>
    <w:rsid w:val="00FA1567"/>
    <w:rsid w:val="00FA186E"/>
    <w:rsid w:val="00FA30DA"/>
    <w:rsid w:val="00FA365D"/>
    <w:rsid w:val="00FA569C"/>
    <w:rsid w:val="00FA6CE6"/>
    <w:rsid w:val="00FA74EF"/>
    <w:rsid w:val="00FA7A25"/>
    <w:rsid w:val="00FB0BA4"/>
    <w:rsid w:val="00FB3422"/>
    <w:rsid w:val="00FB3896"/>
    <w:rsid w:val="00FB3E8A"/>
    <w:rsid w:val="00FB43E2"/>
    <w:rsid w:val="00FB47E7"/>
    <w:rsid w:val="00FB4F81"/>
    <w:rsid w:val="00FB62BE"/>
    <w:rsid w:val="00FB793F"/>
    <w:rsid w:val="00FC1F6E"/>
    <w:rsid w:val="00FC26B8"/>
    <w:rsid w:val="00FC4896"/>
    <w:rsid w:val="00FC4F52"/>
    <w:rsid w:val="00FD0328"/>
    <w:rsid w:val="00FD04E2"/>
    <w:rsid w:val="00FD075D"/>
    <w:rsid w:val="00FD24C5"/>
    <w:rsid w:val="00FD4AED"/>
    <w:rsid w:val="00FD681D"/>
    <w:rsid w:val="00FD6E51"/>
    <w:rsid w:val="00FD7A70"/>
    <w:rsid w:val="00FE066D"/>
    <w:rsid w:val="00FE1B68"/>
    <w:rsid w:val="00FE46E0"/>
    <w:rsid w:val="00FE6D71"/>
    <w:rsid w:val="00FF1E86"/>
    <w:rsid w:val="00FF3294"/>
    <w:rsid w:val="00FF59E2"/>
    <w:rsid w:val="00FF5ABC"/>
    <w:rsid w:val="00FF6164"/>
    <w:rsid w:val="00FF676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oleObject" Target="embeddings/oleObject25.bin"/><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image" Target="media/image141.png"/><Relationship Id="rId226" Type="http://schemas.openxmlformats.org/officeDocument/2006/relationships/image" Target="media/image155.wmf"/><Relationship Id="rId247" Type="http://schemas.openxmlformats.org/officeDocument/2006/relationships/fontTable" Target="fontTable.xml"/><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image" Target="media/image45.wmf"/><Relationship Id="rId128" Type="http://schemas.openxmlformats.org/officeDocument/2006/relationships/image" Target="media/image76.wmf"/><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99.png"/><Relationship Id="rId181" Type="http://schemas.openxmlformats.org/officeDocument/2006/relationships/image" Target="media/image119.png"/><Relationship Id="rId216" Type="http://schemas.openxmlformats.org/officeDocument/2006/relationships/image" Target="media/image150.wmf"/><Relationship Id="rId237" Type="http://schemas.openxmlformats.org/officeDocument/2006/relationships/image" Target="media/image165.png"/><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16.bin"/><Relationship Id="rId118" Type="http://schemas.openxmlformats.org/officeDocument/2006/relationships/image" Target="media/image71.wmf"/><Relationship Id="rId139" Type="http://schemas.openxmlformats.org/officeDocument/2006/relationships/image" Target="media/image84.png"/><Relationship Id="rId85" Type="http://schemas.openxmlformats.org/officeDocument/2006/relationships/image" Target="media/image51.wmf"/><Relationship Id="rId150" Type="http://schemas.openxmlformats.org/officeDocument/2006/relationships/image" Target="media/image92.wmf"/><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hyperlink" Target="http://localhost:6006/" TargetMode="External"/><Relationship Id="rId227" Type="http://schemas.openxmlformats.org/officeDocument/2006/relationships/oleObject" Target="embeddings/oleObject62.bin"/><Relationship Id="rId248" Type="http://schemas.openxmlformats.org/officeDocument/2006/relationships/glossaryDocument" Target="glossary/document.xml"/><Relationship Id="rId12" Type="http://schemas.openxmlformats.org/officeDocument/2006/relationships/image" Target="media/image5.png"/><Relationship Id="rId17" Type="http://schemas.microsoft.com/office/2007/relationships/hdphoto" Target="media/hdphoto2.wdp"/><Relationship Id="rId33" Type="http://schemas.openxmlformats.org/officeDocument/2006/relationships/oleObject" Target="embeddings/oleObject5.bin"/><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png"/><Relationship Id="rId108" Type="http://schemas.openxmlformats.org/officeDocument/2006/relationships/image" Target="media/image64.wmf"/><Relationship Id="rId124" Type="http://schemas.openxmlformats.org/officeDocument/2006/relationships/image" Target="media/image74.wmf"/><Relationship Id="rId129" Type="http://schemas.openxmlformats.org/officeDocument/2006/relationships/oleObject" Target="embeddings/oleObject44.bin"/><Relationship Id="rId54" Type="http://schemas.openxmlformats.org/officeDocument/2006/relationships/image" Target="media/image33.png"/><Relationship Id="rId70" Type="http://schemas.openxmlformats.org/officeDocument/2006/relationships/image" Target="media/image43.wmf"/><Relationship Id="rId75" Type="http://schemas.openxmlformats.org/officeDocument/2006/relationships/oleObject" Target="embeddings/oleObject21.bin"/><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image" Target="media/image85.png"/><Relationship Id="rId145" Type="http://schemas.openxmlformats.org/officeDocument/2006/relationships/oleObject" Target="embeddings/oleObject48.bin"/><Relationship Id="rId161" Type="http://schemas.openxmlformats.org/officeDocument/2006/relationships/image" Target="media/image100.png"/><Relationship Id="rId166" Type="http://schemas.openxmlformats.org/officeDocument/2006/relationships/image" Target="media/image104.png"/><Relationship Id="rId182" Type="http://schemas.openxmlformats.org/officeDocument/2006/relationships/image" Target="media/image120.png"/><Relationship Id="rId187" Type="http://schemas.openxmlformats.org/officeDocument/2006/relationships/image" Target="media/image125.png"/><Relationship Id="rId217"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47.png"/><Relationship Id="rId233" Type="http://schemas.openxmlformats.org/officeDocument/2006/relationships/image" Target="media/image161.png"/><Relationship Id="rId238" Type="http://schemas.openxmlformats.org/officeDocument/2006/relationships/image" Target="media/image166.png"/><Relationship Id="rId23" Type="http://schemas.openxmlformats.org/officeDocument/2006/relationships/image" Target="media/image14.wmf"/><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image" Target="media/image68.wmf"/><Relationship Id="rId119" Type="http://schemas.openxmlformats.org/officeDocument/2006/relationships/oleObject" Target="embeddings/oleObject39.bin"/><Relationship Id="rId44"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40.wmf"/><Relationship Id="rId81" Type="http://schemas.openxmlformats.org/officeDocument/2006/relationships/oleObject" Target="embeddings/oleObject24.bin"/><Relationship Id="rId86" Type="http://schemas.openxmlformats.org/officeDocument/2006/relationships/oleObject" Target="embeddings/oleObject26.bin"/><Relationship Id="rId130" Type="http://schemas.openxmlformats.org/officeDocument/2006/relationships/image" Target="media/image77.wmf"/><Relationship Id="rId135" Type="http://schemas.openxmlformats.org/officeDocument/2006/relationships/image" Target="media/image81.wmf"/><Relationship Id="rId151" Type="http://schemas.openxmlformats.org/officeDocument/2006/relationships/oleObject" Target="embeddings/oleObject50.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image" Target="media/image136.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image" Target="media/image139.wmf"/><Relationship Id="rId207" Type="http://schemas.openxmlformats.org/officeDocument/2006/relationships/image" Target="media/image142.png"/><Relationship Id="rId223" Type="http://schemas.openxmlformats.org/officeDocument/2006/relationships/oleObject" Target="embeddings/oleObject60.bin"/><Relationship Id="rId228" Type="http://schemas.openxmlformats.org/officeDocument/2006/relationships/image" Target="media/image156.png"/><Relationship Id="rId244" Type="http://schemas.openxmlformats.org/officeDocument/2006/relationships/header" Target="header1.xml"/><Relationship Id="rId249"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1.wmf"/><Relationship Id="rId183" Type="http://schemas.openxmlformats.org/officeDocument/2006/relationships/image" Target="media/image121.png"/><Relationship Id="rId213" Type="http://schemas.openxmlformats.org/officeDocument/2006/relationships/image" Target="media/image148.png"/><Relationship Id="rId218" Type="http://schemas.openxmlformats.org/officeDocument/2006/relationships/image" Target="media/image151.wmf"/><Relationship Id="rId234" Type="http://schemas.openxmlformats.org/officeDocument/2006/relationships/image" Target="media/image162.png"/><Relationship Id="rId239"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image" Target="media/image93.wmf"/><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oleObject" Target="embeddings/oleObject54.bin"/><Relationship Id="rId203" Type="http://schemas.openxmlformats.org/officeDocument/2006/relationships/oleObject" Target="embeddings/oleObject55.bin"/><Relationship Id="rId208" Type="http://schemas.openxmlformats.org/officeDocument/2006/relationships/image" Target="media/image143.png"/><Relationship Id="rId229" Type="http://schemas.openxmlformats.org/officeDocument/2006/relationships/image" Target="media/image157.png"/><Relationship Id="rId19" Type="http://schemas.openxmlformats.org/officeDocument/2006/relationships/image" Target="media/image10.png"/><Relationship Id="rId224" Type="http://schemas.openxmlformats.org/officeDocument/2006/relationships/image" Target="media/image154.wmf"/><Relationship Id="rId240" Type="http://schemas.openxmlformats.org/officeDocument/2006/relationships/image" Target="media/image168.png"/><Relationship Id="rId245" Type="http://schemas.openxmlformats.org/officeDocument/2006/relationships/footer" Target="footer1.xml"/><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163" Type="http://schemas.openxmlformats.org/officeDocument/2006/relationships/oleObject" Target="embeddings/oleObject53.bin"/><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oleObject" Target="embeddings/oleObject58.bin"/><Relationship Id="rId3" Type="http://schemas.openxmlformats.org/officeDocument/2006/relationships/styles" Target="styles.xml"/><Relationship Id="rId214" Type="http://schemas.openxmlformats.org/officeDocument/2006/relationships/image" Target="media/image149.wmf"/><Relationship Id="rId230" Type="http://schemas.openxmlformats.org/officeDocument/2006/relationships/image" Target="media/image158.png"/><Relationship Id="rId235" Type="http://schemas.openxmlformats.org/officeDocument/2006/relationships/image" Target="media/image163.png"/><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8.png"/><Relationship Id="rId153" Type="http://schemas.openxmlformats.org/officeDocument/2006/relationships/oleObject" Target="embeddings/oleObject51.bin"/><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220" Type="http://schemas.openxmlformats.org/officeDocument/2006/relationships/image" Target="media/image152.wmf"/><Relationship Id="rId225" Type="http://schemas.openxmlformats.org/officeDocument/2006/relationships/oleObject" Target="embeddings/oleObject61.bin"/><Relationship Id="rId241" Type="http://schemas.openxmlformats.org/officeDocument/2006/relationships/image" Target="media/image169.png"/><Relationship Id="rId246" Type="http://schemas.openxmlformats.org/officeDocument/2006/relationships/footer" Target="footer2.xml"/><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oleObject" Target="embeddings/oleObject20.bin"/><Relationship Id="rId78" Type="http://schemas.openxmlformats.org/officeDocument/2006/relationships/image" Target="media/image47.wmf"/><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43" Type="http://schemas.openxmlformats.org/officeDocument/2006/relationships/image" Target="media/image87.png"/><Relationship Id="rId148" Type="http://schemas.openxmlformats.org/officeDocument/2006/relationships/image" Target="media/image91.wmf"/><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oleObject" Target="embeddings/oleObject56.bin"/><Relationship Id="rId236" Type="http://schemas.openxmlformats.org/officeDocument/2006/relationships/image" Target="media/image164.png"/><Relationship Id="rId26" Type="http://schemas.openxmlformats.org/officeDocument/2006/relationships/oleObject" Target="embeddings/oleObject2.bin"/><Relationship Id="rId231" Type="http://schemas.openxmlformats.org/officeDocument/2006/relationships/image" Target="media/image159.png"/><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54" Type="http://schemas.openxmlformats.org/officeDocument/2006/relationships/image" Target="media/image94.wmf"/><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221" Type="http://schemas.openxmlformats.org/officeDocument/2006/relationships/oleObject" Target="embeddings/oleObject59.bin"/><Relationship Id="rId242" Type="http://schemas.openxmlformats.org/officeDocument/2006/relationships/image" Target="media/image170.png"/><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44" Type="http://schemas.openxmlformats.org/officeDocument/2006/relationships/image" Target="media/image88.wmf"/><Relationship Id="rId90" Type="http://schemas.openxmlformats.org/officeDocument/2006/relationships/oleObject" Target="embeddings/oleObject28.bin"/><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6.png"/><Relationship Id="rId232" Type="http://schemas.openxmlformats.org/officeDocument/2006/relationships/image" Target="media/image160.png"/><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2.png"/><Relationship Id="rId113" Type="http://schemas.openxmlformats.org/officeDocument/2006/relationships/image" Target="media/image67.png"/><Relationship Id="rId134" Type="http://schemas.openxmlformats.org/officeDocument/2006/relationships/image" Target="media/image80.png"/><Relationship Id="rId80" Type="http://schemas.openxmlformats.org/officeDocument/2006/relationships/image" Target="media/image48.wmf"/><Relationship Id="rId155" Type="http://schemas.openxmlformats.org/officeDocument/2006/relationships/oleObject" Target="embeddings/oleObject52.bin"/><Relationship Id="rId176" Type="http://schemas.openxmlformats.org/officeDocument/2006/relationships/image" Target="media/image114.png"/><Relationship Id="rId197" Type="http://schemas.openxmlformats.org/officeDocument/2006/relationships/image" Target="media/image135.png"/><Relationship Id="rId201" Type="http://schemas.openxmlformats.org/officeDocument/2006/relationships/image" Target="media/image138.png"/><Relationship Id="rId222" Type="http://schemas.openxmlformats.org/officeDocument/2006/relationships/image" Target="media/image153.wmf"/><Relationship Id="rId243" Type="http://schemas.openxmlformats.org/officeDocument/2006/relationships/image" Target="media/image17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7722C"/>
    <w:rsid w:val="000F1939"/>
    <w:rsid w:val="00125991"/>
    <w:rsid w:val="001C5BCE"/>
    <w:rsid w:val="001F16C2"/>
    <w:rsid w:val="00213CD7"/>
    <w:rsid w:val="00221193"/>
    <w:rsid w:val="0025551B"/>
    <w:rsid w:val="00272790"/>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81DD9"/>
    <w:rsid w:val="006B634E"/>
    <w:rsid w:val="0074208E"/>
    <w:rsid w:val="008013A5"/>
    <w:rsid w:val="00844D2B"/>
    <w:rsid w:val="008955F9"/>
    <w:rsid w:val="008960E8"/>
    <w:rsid w:val="008E0264"/>
    <w:rsid w:val="00920DBA"/>
    <w:rsid w:val="00950F19"/>
    <w:rsid w:val="00981C8E"/>
    <w:rsid w:val="00995D39"/>
    <w:rsid w:val="009A2C36"/>
    <w:rsid w:val="00A06858"/>
    <w:rsid w:val="00A07D0F"/>
    <w:rsid w:val="00A63330"/>
    <w:rsid w:val="00BA3BFD"/>
    <w:rsid w:val="00BC482D"/>
    <w:rsid w:val="00C638DE"/>
    <w:rsid w:val="00D5028A"/>
    <w:rsid w:val="00D54F0C"/>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0C"/>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04</TotalTime>
  <Pages>104</Pages>
  <Words>21394</Words>
  <Characters>121949</Characters>
  <Application>Microsoft Office Word</Application>
  <DocSecurity>0</DocSecurity>
  <Lines>1016</Lines>
  <Paragraphs>2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950</cp:revision>
  <dcterms:created xsi:type="dcterms:W3CDTF">2021-10-25T08:07:00Z</dcterms:created>
  <dcterms:modified xsi:type="dcterms:W3CDTF">2022-06-09T00:54:00Z</dcterms:modified>
</cp:coreProperties>
</file>